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8" r:id="rId2"/>
    <p:sldId id="260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8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7" d="100"/>
          <a:sy n="57" d="100"/>
        </p:scale>
        <p:origin x="56" y="1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368914-B33F-48B2-9F8A-4F4602E06F28}" type="datetimeFigureOut">
              <a:rPr lang="en-US" smtClean="0"/>
              <a:t>5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B88EFD-27BD-48FA-9498-BAA3D1D2E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3805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0" name="Google Shape;200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9" name="Google Shape;359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9" name="Google Shape;359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7830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336834" y="1567962"/>
            <a:ext cx="3159525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" name="Google Shape;10;p2"/>
          <p:cNvSpPr/>
          <p:nvPr/>
        </p:nvSpPr>
        <p:spPr>
          <a:xfrm>
            <a:off x="675134" y="1133195"/>
            <a:ext cx="3159525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" name="Google Shape;11;p2"/>
          <p:cNvSpPr/>
          <p:nvPr/>
        </p:nvSpPr>
        <p:spPr>
          <a:xfrm flipH="1">
            <a:off x="5892392" y="13751"/>
            <a:ext cx="6300713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" name="Google Shape;12;p2"/>
          <p:cNvSpPr/>
          <p:nvPr/>
        </p:nvSpPr>
        <p:spPr>
          <a:xfrm flipH="1">
            <a:off x="6062742" y="-40433"/>
            <a:ext cx="6166525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5" y="2222624"/>
            <a:ext cx="13566696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825400" y="3454100"/>
            <a:ext cx="48768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825400" y="5185900"/>
            <a:ext cx="48768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32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5203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4053612" y="-3839805"/>
            <a:ext cx="4088549" cy="12301092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11"/>
          <p:cNvSpPr/>
          <p:nvPr/>
        </p:nvSpPr>
        <p:spPr>
          <a:xfrm rot="5400000">
            <a:off x="4053621" y="-4053628"/>
            <a:ext cx="4088549" cy="12195807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950800" y="1417451"/>
            <a:ext cx="102900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2145233" y="4590400"/>
            <a:ext cx="79004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9214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67569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110734" y="1638233"/>
            <a:ext cx="12413259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77" name="Google Shape;77;p13"/>
          <p:cNvGrpSpPr/>
          <p:nvPr/>
        </p:nvGrpSpPr>
        <p:grpSpPr>
          <a:xfrm>
            <a:off x="-33" y="1854200"/>
            <a:ext cx="12192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627099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950800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950800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4247648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3571351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3571351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6868199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6191900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6191900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9488732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8812433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8812433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73937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7435514" y="3904277"/>
            <a:ext cx="4766397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" name="Google Shape;95;p14"/>
          <p:cNvSpPr/>
          <p:nvPr/>
        </p:nvSpPr>
        <p:spPr>
          <a:xfrm rot="10800000">
            <a:off x="7564395" y="4010422"/>
            <a:ext cx="4664871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6" name="Google Shape;96;p14"/>
          <p:cNvSpPr/>
          <p:nvPr/>
        </p:nvSpPr>
        <p:spPr>
          <a:xfrm>
            <a:off x="419770" y="269437"/>
            <a:ext cx="3634857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4571400" y="5080467"/>
            <a:ext cx="3048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832600" y="1968233"/>
            <a:ext cx="65228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21025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2318660" y="2617041"/>
            <a:ext cx="6985733" cy="16238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5281214" y="-48016"/>
            <a:ext cx="6875069" cy="6954029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7576" y="3904277"/>
            <a:ext cx="4766397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87367" y="4208670"/>
            <a:ext cx="4525376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3877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6406248" y="1049751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8010567" y="719167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8010567" y="1191599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6406248" y="3047967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8010567" y="2717384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8010567" y="3189815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6406248" y="5043133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8010567" y="4712551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8010567" y="5184981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14081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5211803" y="-8667"/>
            <a:ext cx="6984165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37662" y="-51920"/>
            <a:ext cx="3646437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950800" y="1730972"/>
            <a:ext cx="37428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950800" y="4291429"/>
            <a:ext cx="3742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4374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43" y="1"/>
            <a:ext cx="1240077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10954758" y="1"/>
            <a:ext cx="1240077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2297300" y="1707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2297300" y="2185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6846700" y="1707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6846700" y="2185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2297300" y="4211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2297300" y="4689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6846700" y="4211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6846700" y="4689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748015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4499107" y="-1032800"/>
            <a:ext cx="3197493" cy="12335707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18"/>
          <p:cNvSpPr/>
          <p:nvPr/>
        </p:nvSpPr>
        <p:spPr>
          <a:xfrm rot="-5400000">
            <a:off x="4499158" y="-838650"/>
            <a:ext cx="3197493" cy="12195807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18"/>
          <p:cNvSpPr/>
          <p:nvPr/>
        </p:nvSpPr>
        <p:spPr>
          <a:xfrm rot="-5400000">
            <a:off x="5521466" y="-5521325"/>
            <a:ext cx="1144425" cy="12187089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950800" y="25065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950800" y="28468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4474400" y="25065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4474400" y="28468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7998000" y="25065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7998000" y="28468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950800" y="49717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950800" y="53120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4474400" y="49717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4474400" y="53120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7998000" y="49717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7998000" y="53120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293025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8394181" y="1"/>
            <a:ext cx="3797820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5120833" y="593367"/>
            <a:ext cx="612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4354684" y="1871957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4354684" y="2355456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7627851" y="1871957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7627851" y="2355456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5307033" y="4294991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5307033" y="4772889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8580200" y="4294991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8580200" y="4772889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132241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263" y="-8667"/>
            <a:ext cx="6923888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1083248" y="1943451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687567" y="1632688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687567" y="2105120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1083248" y="34956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687567" y="3187904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687567" y="3660336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1083248" y="5047917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687567" y="4740137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687567" y="5212569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6696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oogle Shape;19;p3"/>
          <p:cNvGrpSpPr/>
          <p:nvPr/>
        </p:nvGrpSpPr>
        <p:grpSpPr>
          <a:xfrm>
            <a:off x="-33" y="3297958"/>
            <a:ext cx="12192000" cy="3559561"/>
            <a:chOff x="-25" y="1390650"/>
            <a:chExt cx="9144000" cy="3752700"/>
          </a:xfrm>
        </p:grpSpPr>
        <p:sp>
          <p:nvSpPr>
            <p:cNvPr id="20" name="Google Shape;20;p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2513600" y="4344400"/>
            <a:ext cx="7168800" cy="8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2513600" y="5115891"/>
            <a:ext cx="7168800" cy="9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2433092" y="711167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755023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0" y="-30"/>
            <a:ext cx="7861991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7498267" y="1782967"/>
            <a:ext cx="37428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7498267" y="3172993"/>
            <a:ext cx="37428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8768808" y="4741392"/>
            <a:ext cx="3440712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1"/>
          <p:cNvSpPr/>
          <p:nvPr/>
        </p:nvSpPr>
        <p:spPr>
          <a:xfrm rot="10800000">
            <a:off x="8861910" y="4818023"/>
            <a:ext cx="3367357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172765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10800000">
            <a:off x="4939001" y="-11"/>
            <a:ext cx="7252999" cy="685797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2"/>
          <p:cNvSpPr/>
          <p:nvPr/>
        </p:nvSpPr>
        <p:spPr>
          <a:xfrm rot="10800000">
            <a:off x="5211826" y="-37631"/>
            <a:ext cx="7055441" cy="6933264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7242500" y="593367"/>
            <a:ext cx="3998800" cy="14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/>
          <p:nvPr/>
        </p:nvSpPr>
        <p:spPr>
          <a:xfrm>
            <a:off x="7241700" y="4807800"/>
            <a:ext cx="4124000" cy="89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CREDITS: This presentation template was created by </a:t>
            </a:r>
            <a:r>
              <a:rPr lang="en" sz="1467">
                <a:solidFill>
                  <a:schemeClr val="dk1"/>
                </a:solidFill>
                <a:uFill>
                  <a:noFill/>
                </a:uFill>
                <a:latin typeface="Baloo 2"/>
                <a:ea typeface="Baloo 2"/>
                <a:cs typeface="Baloo 2"/>
                <a:sym typeface="Baloo 2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, including icons by </a:t>
            </a:r>
            <a:r>
              <a:rPr lang="en" sz="1467">
                <a:solidFill>
                  <a:schemeClr val="dk1"/>
                </a:solidFill>
                <a:uFill>
                  <a:noFill/>
                </a:uFill>
                <a:latin typeface="Baloo 2"/>
                <a:ea typeface="Baloo 2"/>
                <a:cs typeface="Baloo 2"/>
                <a:sym typeface="Baloo 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, and infographics &amp; images by </a:t>
            </a:r>
            <a:r>
              <a:rPr lang="en" sz="1467">
                <a:solidFill>
                  <a:schemeClr val="dk1"/>
                </a:solidFill>
                <a:uFill>
                  <a:noFill/>
                </a:uFill>
                <a:latin typeface="Baloo 2"/>
                <a:ea typeface="Baloo 2"/>
                <a:cs typeface="Baloo 2"/>
                <a:sym typeface="Baloo 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.</a:t>
            </a:r>
            <a:endParaRPr sz="1467">
              <a:solidFill>
                <a:schemeClr val="dk1"/>
              </a:solidFill>
              <a:latin typeface="Baloo 2"/>
              <a:ea typeface="Baloo 2"/>
              <a:cs typeface="Baloo 2"/>
              <a:sym typeface="Baloo 2"/>
            </a:endParaRPr>
          </a:p>
        </p:txBody>
      </p:sp>
    </p:spTree>
    <p:extLst>
      <p:ext uri="{BB962C8B-B14F-4D97-AF65-F5344CB8AC3E}">
        <p14:creationId xmlns:p14="http://schemas.microsoft.com/office/powerpoint/2010/main" val="4285512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10058392" y="5847797"/>
            <a:ext cx="2133608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" name="Google Shape;27;p4"/>
          <p:cNvSpPr/>
          <p:nvPr/>
        </p:nvSpPr>
        <p:spPr>
          <a:xfrm rot="10800000">
            <a:off x="9" y="8"/>
            <a:ext cx="3305224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" name="Google Shape;28;p4"/>
          <p:cNvSpPr/>
          <p:nvPr/>
        </p:nvSpPr>
        <p:spPr>
          <a:xfrm rot="10800000">
            <a:off x="-25386" y="-50783"/>
            <a:ext cx="3229020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50800" y="1356967"/>
            <a:ext cx="102904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48271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33" y="1854200"/>
            <a:ext cx="12192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7271145" y="6092761"/>
            <a:ext cx="492347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399643" y="2445015"/>
            <a:ext cx="3744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400817" y="2912289"/>
            <a:ext cx="374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7048300" y="2445015"/>
            <a:ext cx="3744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7049500" y="2912289"/>
            <a:ext cx="374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3074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54" y="5686627"/>
            <a:ext cx="2224855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6"/>
          <p:cNvSpPr/>
          <p:nvPr/>
        </p:nvSpPr>
        <p:spPr>
          <a:xfrm flipH="1">
            <a:off x="9635064" y="6"/>
            <a:ext cx="255692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1369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9309100" y="4594068"/>
            <a:ext cx="2882955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" name="Google Shape;47;p7"/>
          <p:cNvSpPr/>
          <p:nvPr/>
        </p:nvSpPr>
        <p:spPr>
          <a:xfrm flipH="1">
            <a:off x="-58" y="0"/>
            <a:ext cx="234956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6603051" y="1896633"/>
            <a:ext cx="40356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6603051" y="2640167"/>
            <a:ext cx="40356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2893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5616179" y="2762063"/>
            <a:ext cx="6575349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" name="Google Shape;52;p8"/>
          <p:cNvSpPr/>
          <p:nvPr/>
        </p:nvSpPr>
        <p:spPr>
          <a:xfrm>
            <a:off x="15" y="-9400"/>
            <a:ext cx="6358117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3" name="Google Shape;53;p8"/>
          <p:cNvSpPr/>
          <p:nvPr/>
        </p:nvSpPr>
        <p:spPr>
          <a:xfrm rot="10800000">
            <a:off x="5794094" y="2908513"/>
            <a:ext cx="6435173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834600" y="1488367"/>
            <a:ext cx="65228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62520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5" y="-8667"/>
            <a:ext cx="6553591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950800" y="1644233"/>
            <a:ext cx="420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950800" y="3737433"/>
            <a:ext cx="420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46552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219170" lvl="1" indent="-440256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828754" lvl="2" indent="-440256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438339" lvl="3" indent="-440256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047924" lvl="4" indent="-440256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3657509" lvl="5" indent="-440256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4267093" lvl="6" indent="-440256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4876678" lvl="7" indent="-440256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5486263" lvl="8" indent="-440256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10448767" y="-8"/>
            <a:ext cx="1743196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84240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oogle Shape;64;p10"/>
          <p:cNvGrpSpPr/>
          <p:nvPr/>
        </p:nvGrpSpPr>
        <p:grpSpPr>
          <a:xfrm flipH="1">
            <a:off x="2963041" y="-140"/>
            <a:ext cx="9228888" cy="4193040"/>
            <a:chOff x="1367050" y="3059225"/>
            <a:chExt cx="1407100" cy="848450"/>
          </a:xfrm>
        </p:grpSpPr>
        <p:sp>
          <p:nvSpPr>
            <p:cNvPr id="65" name="Google Shape;65;p10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10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7" name="Google Shape;67;p10"/>
          <p:cNvSpPr/>
          <p:nvPr/>
        </p:nvSpPr>
        <p:spPr>
          <a:xfrm flipH="1">
            <a:off x="49" y="5465701"/>
            <a:ext cx="2726088" cy="139238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" name="Google Shape;68;p10"/>
          <p:cNvSpPr txBox="1">
            <a:spLocks noGrp="1"/>
          </p:cNvSpPr>
          <p:nvPr>
            <p:ph type="title"/>
          </p:nvPr>
        </p:nvSpPr>
        <p:spPr>
          <a:xfrm>
            <a:off x="7752933" y="597408"/>
            <a:ext cx="34136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7944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15020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28"/>
          <p:cNvSpPr/>
          <p:nvPr/>
        </p:nvSpPr>
        <p:spPr>
          <a:xfrm>
            <a:off x="6484800" y="592194"/>
            <a:ext cx="4224917" cy="422491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5" name="Google Shape;205;p28"/>
          <p:cNvSpPr/>
          <p:nvPr/>
        </p:nvSpPr>
        <p:spPr>
          <a:xfrm>
            <a:off x="3058713" y="1229959"/>
            <a:ext cx="786368" cy="755989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6" name="Google Shape;206;p28"/>
          <p:cNvSpPr/>
          <p:nvPr/>
        </p:nvSpPr>
        <p:spPr>
          <a:xfrm>
            <a:off x="2959001" y="5521301"/>
            <a:ext cx="2069140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7" name="Google Shape;207;p28"/>
          <p:cNvGrpSpPr/>
          <p:nvPr/>
        </p:nvGrpSpPr>
        <p:grpSpPr>
          <a:xfrm rot="870046">
            <a:off x="5065774" y="1630115"/>
            <a:ext cx="668199" cy="1350400"/>
            <a:chOff x="656025" y="2751350"/>
            <a:chExt cx="311375" cy="629275"/>
          </a:xfrm>
        </p:grpSpPr>
        <p:sp>
          <p:nvSpPr>
            <p:cNvPr id="208" name="Google Shape;208;p28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209;p28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" name="Google Shape;210;p28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" name="Google Shape;211;p28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" name="Google Shape;212;p28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213;p28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214;p28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8" name="Google Shape;218;p28"/>
          <p:cNvGrpSpPr/>
          <p:nvPr/>
        </p:nvGrpSpPr>
        <p:grpSpPr>
          <a:xfrm rot="-668250">
            <a:off x="1154067" y="660391"/>
            <a:ext cx="1133204" cy="762104"/>
            <a:chOff x="6429375" y="2405775"/>
            <a:chExt cx="528050" cy="355125"/>
          </a:xfrm>
        </p:grpSpPr>
        <p:sp>
          <p:nvSpPr>
            <p:cNvPr id="219" name="Google Shape;219;p28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" name="Google Shape;220;p28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" name="Google Shape;221;p28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" name="Google Shape;222;p28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23;p28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24;p28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" name="Google Shape;225;p28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26" name="Google Shape;226;p28"/>
          <p:cNvSpPr/>
          <p:nvPr/>
        </p:nvSpPr>
        <p:spPr>
          <a:xfrm rot="1722646">
            <a:off x="8901524" y="1104669"/>
            <a:ext cx="575869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27" name="Google Shape;227;p28"/>
          <p:cNvGrpSpPr/>
          <p:nvPr/>
        </p:nvGrpSpPr>
        <p:grpSpPr>
          <a:xfrm>
            <a:off x="7289187" y="1814853"/>
            <a:ext cx="2958815" cy="2123032"/>
            <a:chOff x="4582100" y="3095150"/>
            <a:chExt cx="581650" cy="417350"/>
          </a:xfrm>
        </p:grpSpPr>
        <p:sp>
          <p:nvSpPr>
            <p:cNvPr id="228" name="Google Shape;228;p28"/>
            <p:cNvSpPr/>
            <p:nvPr/>
          </p:nvSpPr>
          <p:spPr>
            <a:xfrm>
              <a:off x="4858025" y="3105275"/>
              <a:ext cx="263750" cy="382500"/>
            </a:xfrm>
            <a:custGeom>
              <a:avLst/>
              <a:gdLst/>
              <a:ahLst/>
              <a:cxnLst/>
              <a:rect l="l" t="t" r="r" b="b"/>
              <a:pathLst>
                <a:path w="10550" h="15300" extrusionOk="0">
                  <a:moveTo>
                    <a:pt x="275" y="15300"/>
                  </a:moveTo>
                  <a:cubicBezTo>
                    <a:pt x="25" y="15193"/>
                    <a:pt x="1" y="15002"/>
                    <a:pt x="25" y="14800"/>
                  </a:cubicBezTo>
                  <a:cubicBezTo>
                    <a:pt x="96" y="13407"/>
                    <a:pt x="180" y="12002"/>
                    <a:pt x="227" y="10609"/>
                  </a:cubicBezTo>
                  <a:cubicBezTo>
                    <a:pt x="275" y="9347"/>
                    <a:pt x="239" y="8061"/>
                    <a:pt x="263" y="6799"/>
                  </a:cubicBezTo>
                  <a:cubicBezTo>
                    <a:pt x="263" y="5715"/>
                    <a:pt x="275" y="4608"/>
                    <a:pt x="275" y="3525"/>
                  </a:cubicBezTo>
                  <a:cubicBezTo>
                    <a:pt x="275" y="3203"/>
                    <a:pt x="418" y="2965"/>
                    <a:pt x="656" y="2810"/>
                  </a:cubicBezTo>
                  <a:cubicBezTo>
                    <a:pt x="1227" y="2417"/>
                    <a:pt x="1811" y="2024"/>
                    <a:pt x="2406" y="1691"/>
                  </a:cubicBezTo>
                  <a:cubicBezTo>
                    <a:pt x="3680" y="977"/>
                    <a:pt x="5061" y="500"/>
                    <a:pt x="6502" y="239"/>
                  </a:cubicBezTo>
                  <a:cubicBezTo>
                    <a:pt x="7633" y="24"/>
                    <a:pt x="8764" y="0"/>
                    <a:pt x="9895" y="191"/>
                  </a:cubicBezTo>
                  <a:cubicBezTo>
                    <a:pt x="10347" y="262"/>
                    <a:pt x="10347" y="298"/>
                    <a:pt x="10395" y="727"/>
                  </a:cubicBezTo>
                  <a:cubicBezTo>
                    <a:pt x="10550" y="2286"/>
                    <a:pt x="10419" y="3846"/>
                    <a:pt x="10347" y="5418"/>
                  </a:cubicBezTo>
                  <a:cubicBezTo>
                    <a:pt x="10300" y="6335"/>
                    <a:pt x="10300" y="7275"/>
                    <a:pt x="10276" y="8192"/>
                  </a:cubicBezTo>
                  <a:cubicBezTo>
                    <a:pt x="10252" y="8787"/>
                    <a:pt x="10181" y="9371"/>
                    <a:pt x="10169" y="9966"/>
                  </a:cubicBezTo>
                  <a:cubicBezTo>
                    <a:pt x="10157" y="10454"/>
                    <a:pt x="10157" y="10930"/>
                    <a:pt x="10157" y="11430"/>
                  </a:cubicBezTo>
                  <a:cubicBezTo>
                    <a:pt x="10157" y="11704"/>
                    <a:pt x="10121" y="11990"/>
                    <a:pt x="10097" y="12264"/>
                  </a:cubicBezTo>
                  <a:cubicBezTo>
                    <a:pt x="10038" y="12740"/>
                    <a:pt x="9895" y="12871"/>
                    <a:pt x="9419" y="12919"/>
                  </a:cubicBezTo>
                  <a:cubicBezTo>
                    <a:pt x="8919" y="12954"/>
                    <a:pt x="8431" y="12990"/>
                    <a:pt x="7919" y="13038"/>
                  </a:cubicBezTo>
                  <a:cubicBezTo>
                    <a:pt x="6645" y="13157"/>
                    <a:pt x="5394" y="13419"/>
                    <a:pt x="4144" y="13752"/>
                  </a:cubicBezTo>
                  <a:cubicBezTo>
                    <a:pt x="3287" y="13955"/>
                    <a:pt x="2442" y="14145"/>
                    <a:pt x="1668" y="14550"/>
                  </a:cubicBezTo>
                  <a:cubicBezTo>
                    <a:pt x="1180" y="14776"/>
                    <a:pt x="727" y="15038"/>
                    <a:pt x="275" y="15300"/>
                  </a:cubicBezTo>
                  <a:close/>
                  <a:moveTo>
                    <a:pt x="1775" y="3548"/>
                  </a:moveTo>
                  <a:cubicBezTo>
                    <a:pt x="1906" y="3537"/>
                    <a:pt x="2001" y="3548"/>
                    <a:pt x="2073" y="3513"/>
                  </a:cubicBezTo>
                  <a:cubicBezTo>
                    <a:pt x="3228" y="3001"/>
                    <a:pt x="4418" y="2560"/>
                    <a:pt x="5633" y="2167"/>
                  </a:cubicBezTo>
                  <a:cubicBezTo>
                    <a:pt x="6490" y="1882"/>
                    <a:pt x="7359" y="1679"/>
                    <a:pt x="8276" y="1739"/>
                  </a:cubicBezTo>
                  <a:cubicBezTo>
                    <a:pt x="8431" y="1751"/>
                    <a:pt x="8669" y="1810"/>
                    <a:pt x="8657" y="1572"/>
                  </a:cubicBezTo>
                  <a:cubicBezTo>
                    <a:pt x="8657" y="1370"/>
                    <a:pt x="8419" y="1382"/>
                    <a:pt x="8264" y="1382"/>
                  </a:cubicBezTo>
                  <a:cubicBezTo>
                    <a:pt x="7299" y="1429"/>
                    <a:pt x="6359" y="1524"/>
                    <a:pt x="5454" y="1882"/>
                  </a:cubicBezTo>
                  <a:cubicBezTo>
                    <a:pt x="4347" y="2322"/>
                    <a:pt x="3251" y="2715"/>
                    <a:pt x="2132" y="3120"/>
                  </a:cubicBezTo>
                  <a:cubicBezTo>
                    <a:pt x="1954" y="3191"/>
                    <a:pt x="1811" y="3251"/>
                    <a:pt x="1775" y="3548"/>
                  </a:cubicBezTo>
                  <a:close/>
                  <a:moveTo>
                    <a:pt x="2954" y="8371"/>
                  </a:moveTo>
                  <a:cubicBezTo>
                    <a:pt x="3085" y="8228"/>
                    <a:pt x="3204" y="8109"/>
                    <a:pt x="3299" y="7966"/>
                  </a:cubicBezTo>
                  <a:cubicBezTo>
                    <a:pt x="3561" y="7597"/>
                    <a:pt x="3478" y="7299"/>
                    <a:pt x="3013" y="7180"/>
                  </a:cubicBezTo>
                  <a:cubicBezTo>
                    <a:pt x="2739" y="7108"/>
                    <a:pt x="2454" y="7073"/>
                    <a:pt x="2192" y="7037"/>
                  </a:cubicBezTo>
                  <a:cubicBezTo>
                    <a:pt x="1954" y="7001"/>
                    <a:pt x="1846" y="7073"/>
                    <a:pt x="1894" y="7335"/>
                  </a:cubicBezTo>
                  <a:cubicBezTo>
                    <a:pt x="2001" y="8001"/>
                    <a:pt x="1894" y="8656"/>
                    <a:pt x="1775" y="9299"/>
                  </a:cubicBezTo>
                  <a:cubicBezTo>
                    <a:pt x="1727" y="9537"/>
                    <a:pt x="1834" y="9740"/>
                    <a:pt x="2061" y="9740"/>
                  </a:cubicBezTo>
                  <a:cubicBezTo>
                    <a:pt x="2370" y="9740"/>
                    <a:pt x="2727" y="9764"/>
                    <a:pt x="3013" y="9644"/>
                  </a:cubicBezTo>
                  <a:cubicBezTo>
                    <a:pt x="3430" y="9454"/>
                    <a:pt x="3632" y="9013"/>
                    <a:pt x="3204" y="8561"/>
                  </a:cubicBezTo>
                  <a:cubicBezTo>
                    <a:pt x="3108" y="8525"/>
                    <a:pt x="3061" y="8466"/>
                    <a:pt x="2954" y="8371"/>
                  </a:cubicBezTo>
                  <a:close/>
                  <a:moveTo>
                    <a:pt x="8300" y="10990"/>
                  </a:moveTo>
                  <a:cubicBezTo>
                    <a:pt x="8097" y="10966"/>
                    <a:pt x="7942" y="10907"/>
                    <a:pt x="7776" y="10907"/>
                  </a:cubicBezTo>
                  <a:cubicBezTo>
                    <a:pt x="7002" y="10942"/>
                    <a:pt x="6216" y="10990"/>
                    <a:pt x="5442" y="11073"/>
                  </a:cubicBezTo>
                  <a:cubicBezTo>
                    <a:pt x="4990" y="11109"/>
                    <a:pt x="4525" y="11216"/>
                    <a:pt x="4097" y="11323"/>
                  </a:cubicBezTo>
                  <a:cubicBezTo>
                    <a:pt x="3442" y="11490"/>
                    <a:pt x="2787" y="11692"/>
                    <a:pt x="2132" y="11883"/>
                  </a:cubicBezTo>
                  <a:cubicBezTo>
                    <a:pt x="2025" y="11919"/>
                    <a:pt x="1918" y="11942"/>
                    <a:pt x="1846" y="11990"/>
                  </a:cubicBezTo>
                  <a:cubicBezTo>
                    <a:pt x="1811" y="12002"/>
                    <a:pt x="1775" y="12097"/>
                    <a:pt x="1787" y="12145"/>
                  </a:cubicBezTo>
                  <a:cubicBezTo>
                    <a:pt x="1823" y="12204"/>
                    <a:pt x="1882" y="12264"/>
                    <a:pt x="1942" y="12276"/>
                  </a:cubicBezTo>
                  <a:cubicBezTo>
                    <a:pt x="1977" y="12288"/>
                    <a:pt x="2061" y="12264"/>
                    <a:pt x="2096" y="12240"/>
                  </a:cubicBezTo>
                  <a:cubicBezTo>
                    <a:pt x="2775" y="12050"/>
                    <a:pt x="3430" y="11835"/>
                    <a:pt x="4097" y="11645"/>
                  </a:cubicBezTo>
                  <a:cubicBezTo>
                    <a:pt x="4323" y="11585"/>
                    <a:pt x="4561" y="11526"/>
                    <a:pt x="4775" y="11490"/>
                  </a:cubicBezTo>
                  <a:cubicBezTo>
                    <a:pt x="5823" y="11323"/>
                    <a:pt x="6847" y="11133"/>
                    <a:pt x="7907" y="11276"/>
                  </a:cubicBezTo>
                  <a:cubicBezTo>
                    <a:pt x="8073" y="11335"/>
                    <a:pt x="8240" y="11288"/>
                    <a:pt x="8300" y="10990"/>
                  </a:cubicBezTo>
                  <a:close/>
                  <a:moveTo>
                    <a:pt x="8240" y="9502"/>
                  </a:moveTo>
                  <a:cubicBezTo>
                    <a:pt x="7907" y="9478"/>
                    <a:pt x="7597" y="9418"/>
                    <a:pt x="7264" y="9418"/>
                  </a:cubicBezTo>
                  <a:cubicBezTo>
                    <a:pt x="6430" y="9406"/>
                    <a:pt x="5585" y="9383"/>
                    <a:pt x="4787" y="9680"/>
                  </a:cubicBezTo>
                  <a:cubicBezTo>
                    <a:pt x="4323" y="9847"/>
                    <a:pt x="3859" y="9966"/>
                    <a:pt x="3382" y="10097"/>
                  </a:cubicBezTo>
                  <a:cubicBezTo>
                    <a:pt x="2918" y="10228"/>
                    <a:pt x="2442" y="10347"/>
                    <a:pt x="1977" y="10490"/>
                  </a:cubicBezTo>
                  <a:cubicBezTo>
                    <a:pt x="1894" y="10514"/>
                    <a:pt x="1799" y="10526"/>
                    <a:pt x="1739" y="10597"/>
                  </a:cubicBezTo>
                  <a:cubicBezTo>
                    <a:pt x="1715" y="10621"/>
                    <a:pt x="1668" y="10692"/>
                    <a:pt x="1680" y="10740"/>
                  </a:cubicBezTo>
                  <a:cubicBezTo>
                    <a:pt x="1704" y="10787"/>
                    <a:pt x="1763" y="10835"/>
                    <a:pt x="1799" y="10847"/>
                  </a:cubicBezTo>
                  <a:cubicBezTo>
                    <a:pt x="1882" y="10859"/>
                    <a:pt x="1954" y="10847"/>
                    <a:pt x="2013" y="10811"/>
                  </a:cubicBezTo>
                  <a:cubicBezTo>
                    <a:pt x="2513" y="10645"/>
                    <a:pt x="3025" y="10502"/>
                    <a:pt x="3525" y="10335"/>
                  </a:cubicBezTo>
                  <a:cubicBezTo>
                    <a:pt x="4978" y="9859"/>
                    <a:pt x="6430" y="9549"/>
                    <a:pt x="7954" y="9847"/>
                  </a:cubicBezTo>
                  <a:cubicBezTo>
                    <a:pt x="8204" y="9883"/>
                    <a:pt x="8252" y="9740"/>
                    <a:pt x="8240" y="9502"/>
                  </a:cubicBezTo>
                  <a:close/>
                  <a:moveTo>
                    <a:pt x="2132" y="4525"/>
                  </a:moveTo>
                  <a:cubicBezTo>
                    <a:pt x="2239" y="4537"/>
                    <a:pt x="2346" y="4572"/>
                    <a:pt x="2418" y="4561"/>
                  </a:cubicBezTo>
                  <a:cubicBezTo>
                    <a:pt x="2847" y="4441"/>
                    <a:pt x="3275" y="4358"/>
                    <a:pt x="3692" y="4191"/>
                  </a:cubicBezTo>
                  <a:cubicBezTo>
                    <a:pt x="4990" y="3656"/>
                    <a:pt x="6335" y="3441"/>
                    <a:pt x="7728" y="3537"/>
                  </a:cubicBezTo>
                  <a:lnTo>
                    <a:pt x="8038" y="3537"/>
                  </a:lnTo>
                  <a:cubicBezTo>
                    <a:pt x="8228" y="3525"/>
                    <a:pt x="8276" y="3418"/>
                    <a:pt x="8228" y="3239"/>
                  </a:cubicBezTo>
                  <a:cubicBezTo>
                    <a:pt x="8157" y="3227"/>
                    <a:pt x="8097" y="3191"/>
                    <a:pt x="8038" y="3191"/>
                  </a:cubicBezTo>
                  <a:cubicBezTo>
                    <a:pt x="7180" y="3108"/>
                    <a:pt x="6323" y="3239"/>
                    <a:pt x="5478" y="3358"/>
                  </a:cubicBezTo>
                  <a:cubicBezTo>
                    <a:pt x="4740" y="3465"/>
                    <a:pt x="4061" y="3787"/>
                    <a:pt x="3370" y="3965"/>
                  </a:cubicBezTo>
                  <a:cubicBezTo>
                    <a:pt x="3144" y="4025"/>
                    <a:pt x="2906" y="4060"/>
                    <a:pt x="2680" y="4132"/>
                  </a:cubicBezTo>
                  <a:cubicBezTo>
                    <a:pt x="2477" y="4203"/>
                    <a:pt x="2239" y="4203"/>
                    <a:pt x="2132" y="4525"/>
                  </a:cubicBezTo>
                  <a:close/>
                  <a:moveTo>
                    <a:pt x="1846" y="6013"/>
                  </a:moveTo>
                  <a:cubicBezTo>
                    <a:pt x="1989" y="6013"/>
                    <a:pt x="2085" y="6025"/>
                    <a:pt x="2180" y="6013"/>
                  </a:cubicBezTo>
                  <a:cubicBezTo>
                    <a:pt x="3513" y="5680"/>
                    <a:pt x="4847" y="5358"/>
                    <a:pt x="6228" y="5263"/>
                  </a:cubicBezTo>
                  <a:cubicBezTo>
                    <a:pt x="6430" y="5251"/>
                    <a:pt x="6490" y="5132"/>
                    <a:pt x="6490" y="4894"/>
                  </a:cubicBezTo>
                  <a:cubicBezTo>
                    <a:pt x="6180" y="4918"/>
                    <a:pt x="5883" y="4930"/>
                    <a:pt x="5597" y="5001"/>
                  </a:cubicBezTo>
                  <a:cubicBezTo>
                    <a:pt x="4466" y="5215"/>
                    <a:pt x="3335" y="5453"/>
                    <a:pt x="2215" y="5680"/>
                  </a:cubicBezTo>
                  <a:cubicBezTo>
                    <a:pt x="2073" y="5715"/>
                    <a:pt x="1894" y="5739"/>
                    <a:pt x="1846" y="6013"/>
                  </a:cubicBezTo>
                  <a:close/>
                  <a:moveTo>
                    <a:pt x="7299" y="7632"/>
                  </a:moveTo>
                  <a:cubicBezTo>
                    <a:pt x="7026" y="7668"/>
                    <a:pt x="6764" y="7716"/>
                    <a:pt x="6514" y="7751"/>
                  </a:cubicBezTo>
                  <a:cubicBezTo>
                    <a:pt x="5883" y="7811"/>
                    <a:pt x="5240" y="7859"/>
                    <a:pt x="4621" y="7894"/>
                  </a:cubicBezTo>
                  <a:cubicBezTo>
                    <a:pt x="4490" y="7918"/>
                    <a:pt x="4275" y="7882"/>
                    <a:pt x="4287" y="8085"/>
                  </a:cubicBezTo>
                  <a:cubicBezTo>
                    <a:pt x="4299" y="8299"/>
                    <a:pt x="4501" y="8240"/>
                    <a:pt x="4644" y="8228"/>
                  </a:cubicBezTo>
                  <a:cubicBezTo>
                    <a:pt x="5454" y="8168"/>
                    <a:pt x="6252" y="8109"/>
                    <a:pt x="7073" y="8049"/>
                  </a:cubicBezTo>
                  <a:cubicBezTo>
                    <a:pt x="7323" y="8037"/>
                    <a:pt x="7323" y="7882"/>
                    <a:pt x="7299" y="7632"/>
                  </a:cubicBezTo>
                  <a:close/>
                  <a:moveTo>
                    <a:pt x="2144" y="13109"/>
                  </a:moveTo>
                  <a:cubicBezTo>
                    <a:pt x="2323" y="13097"/>
                    <a:pt x="2489" y="13109"/>
                    <a:pt x="2632" y="13073"/>
                  </a:cubicBezTo>
                  <a:cubicBezTo>
                    <a:pt x="3251" y="12943"/>
                    <a:pt x="3870" y="12800"/>
                    <a:pt x="4490" y="12645"/>
                  </a:cubicBezTo>
                  <a:cubicBezTo>
                    <a:pt x="4597" y="12621"/>
                    <a:pt x="4787" y="12585"/>
                    <a:pt x="4752" y="12407"/>
                  </a:cubicBezTo>
                  <a:cubicBezTo>
                    <a:pt x="4716" y="12228"/>
                    <a:pt x="4561" y="12264"/>
                    <a:pt x="4418" y="12276"/>
                  </a:cubicBezTo>
                  <a:cubicBezTo>
                    <a:pt x="4394" y="12276"/>
                    <a:pt x="4359" y="12288"/>
                    <a:pt x="4335" y="12288"/>
                  </a:cubicBezTo>
                  <a:cubicBezTo>
                    <a:pt x="3704" y="12454"/>
                    <a:pt x="3085" y="12597"/>
                    <a:pt x="2466" y="12764"/>
                  </a:cubicBezTo>
                  <a:cubicBezTo>
                    <a:pt x="2323" y="12812"/>
                    <a:pt x="2144" y="12812"/>
                    <a:pt x="2144" y="13109"/>
                  </a:cubicBezTo>
                  <a:close/>
                  <a:moveTo>
                    <a:pt x="6299" y="12204"/>
                  </a:moveTo>
                  <a:cubicBezTo>
                    <a:pt x="6192" y="12157"/>
                    <a:pt x="6133" y="12097"/>
                    <a:pt x="6085" y="12097"/>
                  </a:cubicBezTo>
                  <a:cubicBezTo>
                    <a:pt x="6025" y="12109"/>
                    <a:pt x="5978" y="12181"/>
                    <a:pt x="5978" y="12228"/>
                  </a:cubicBezTo>
                  <a:cubicBezTo>
                    <a:pt x="5978" y="12276"/>
                    <a:pt x="6061" y="12359"/>
                    <a:pt x="6085" y="12359"/>
                  </a:cubicBezTo>
                  <a:cubicBezTo>
                    <a:pt x="6156" y="12347"/>
                    <a:pt x="6216" y="12276"/>
                    <a:pt x="6299" y="1220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4624075" y="3114500"/>
              <a:ext cx="234875" cy="359000"/>
            </a:xfrm>
            <a:custGeom>
              <a:avLst/>
              <a:gdLst/>
              <a:ahLst/>
              <a:cxnLst/>
              <a:rect l="l" t="t" r="r" b="b"/>
              <a:pathLst>
                <a:path w="9395" h="14360" extrusionOk="0">
                  <a:moveTo>
                    <a:pt x="9109" y="14359"/>
                  </a:moveTo>
                  <a:cubicBezTo>
                    <a:pt x="8704" y="14157"/>
                    <a:pt x="8335" y="14002"/>
                    <a:pt x="7990" y="13812"/>
                  </a:cubicBezTo>
                  <a:cubicBezTo>
                    <a:pt x="7263" y="13407"/>
                    <a:pt x="6501" y="13181"/>
                    <a:pt x="5692" y="13109"/>
                  </a:cubicBezTo>
                  <a:cubicBezTo>
                    <a:pt x="4704" y="13014"/>
                    <a:pt x="3727" y="12883"/>
                    <a:pt x="2739" y="12824"/>
                  </a:cubicBezTo>
                  <a:cubicBezTo>
                    <a:pt x="2191" y="12800"/>
                    <a:pt x="1620" y="12859"/>
                    <a:pt x="1060" y="12883"/>
                  </a:cubicBezTo>
                  <a:cubicBezTo>
                    <a:pt x="834" y="12907"/>
                    <a:pt x="608" y="12919"/>
                    <a:pt x="346" y="12931"/>
                  </a:cubicBezTo>
                  <a:cubicBezTo>
                    <a:pt x="310" y="12764"/>
                    <a:pt x="286" y="12597"/>
                    <a:pt x="274" y="12454"/>
                  </a:cubicBezTo>
                  <a:cubicBezTo>
                    <a:pt x="227" y="11335"/>
                    <a:pt x="191" y="10204"/>
                    <a:pt x="155" y="9085"/>
                  </a:cubicBezTo>
                  <a:cubicBezTo>
                    <a:pt x="108" y="8121"/>
                    <a:pt x="13" y="7144"/>
                    <a:pt x="13" y="6168"/>
                  </a:cubicBezTo>
                  <a:cubicBezTo>
                    <a:pt x="1" y="5144"/>
                    <a:pt x="72" y="4108"/>
                    <a:pt x="96" y="3072"/>
                  </a:cubicBezTo>
                  <a:cubicBezTo>
                    <a:pt x="96" y="2322"/>
                    <a:pt x="36" y="1572"/>
                    <a:pt x="13" y="810"/>
                  </a:cubicBezTo>
                  <a:lnTo>
                    <a:pt x="13" y="155"/>
                  </a:lnTo>
                  <a:cubicBezTo>
                    <a:pt x="274" y="96"/>
                    <a:pt x="489" y="1"/>
                    <a:pt x="715" y="1"/>
                  </a:cubicBezTo>
                  <a:cubicBezTo>
                    <a:pt x="2382" y="24"/>
                    <a:pt x="4049" y="155"/>
                    <a:pt x="5644" y="715"/>
                  </a:cubicBezTo>
                  <a:cubicBezTo>
                    <a:pt x="5751" y="739"/>
                    <a:pt x="5835" y="774"/>
                    <a:pt x="5942" y="810"/>
                  </a:cubicBezTo>
                  <a:cubicBezTo>
                    <a:pt x="6847" y="1286"/>
                    <a:pt x="7775" y="1763"/>
                    <a:pt x="8680" y="2263"/>
                  </a:cubicBezTo>
                  <a:cubicBezTo>
                    <a:pt x="9157" y="2513"/>
                    <a:pt x="9395" y="2894"/>
                    <a:pt x="9395" y="3477"/>
                  </a:cubicBezTo>
                  <a:cubicBezTo>
                    <a:pt x="9359" y="5751"/>
                    <a:pt x="9383" y="8037"/>
                    <a:pt x="9347" y="10299"/>
                  </a:cubicBezTo>
                  <a:cubicBezTo>
                    <a:pt x="9347" y="10680"/>
                    <a:pt x="9287" y="11050"/>
                    <a:pt x="9276" y="11442"/>
                  </a:cubicBezTo>
                  <a:cubicBezTo>
                    <a:pt x="9240" y="12204"/>
                    <a:pt x="9228" y="12978"/>
                    <a:pt x="9204" y="13728"/>
                  </a:cubicBezTo>
                  <a:cubicBezTo>
                    <a:pt x="9180" y="13931"/>
                    <a:pt x="9145" y="14121"/>
                    <a:pt x="9109" y="14359"/>
                  </a:cubicBezTo>
                  <a:close/>
                  <a:moveTo>
                    <a:pt x="1596" y="4430"/>
                  </a:moveTo>
                  <a:cubicBezTo>
                    <a:pt x="1584" y="4477"/>
                    <a:pt x="1548" y="4525"/>
                    <a:pt x="1537" y="4584"/>
                  </a:cubicBezTo>
                  <a:cubicBezTo>
                    <a:pt x="1608" y="4644"/>
                    <a:pt x="1679" y="4727"/>
                    <a:pt x="1775" y="4763"/>
                  </a:cubicBezTo>
                  <a:cubicBezTo>
                    <a:pt x="1918" y="4799"/>
                    <a:pt x="2084" y="4823"/>
                    <a:pt x="2251" y="4834"/>
                  </a:cubicBezTo>
                  <a:cubicBezTo>
                    <a:pt x="3299" y="4942"/>
                    <a:pt x="4358" y="5013"/>
                    <a:pt x="5382" y="5287"/>
                  </a:cubicBezTo>
                  <a:cubicBezTo>
                    <a:pt x="5823" y="5382"/>
                    <a:pt x="6239" y="5525"/>
                    <a:pt x="6668" y="5644"/>
                  </a:cubicBezTo>
                  <a:cubicBezTo>
                    <a:pt x="6930" y="5716"/>
                    <a:pt x="6930" y="5716"/>
                    <a:pt x="7049" y="5382"/>
                  </a:cubicBezTo>
                  <a:cubicBezTo>
                    <a:pt x="6966" y="5346"/>
                    <a:pt x="6871" y="5275"/>
                    <a:pt x="6787" y="5263"/>
                  </a:cubicBezTo>
                  <a:cubicBezTo>
                    <a:pt x="6323" y="5144"/>
                    <a:pt x="5882" y="5001"/>
                    <a:pt x="5418" y="4930"/>
                  </a:cubicBezTo>
                  <a:cubicBezTo>
                    <a:pt x="4287" y="4751"/>
                    <a:pt x="3144" y="4608"/>
                    <a:pt x="2013" y="4465"/>
                  </a:cubicBezTo>
                  <a:cubicBezTo>
                    <a:pt x="1882" y="4418"/>
                    <a:pt x="1727" y="4430"/>
                    <a:pt x="1596" y="4430"/>
                  </a:cubicBezTo>
                  <a:close/>
                  <a:moveTo>
                    <a:pt x="7502" y="9121"/>
                  </a:moveTo>
                  <a:cubicBezTo>
                    <a:pt x="7609" y="8883"/>
                    <a:pt x="7597" y="8752"/>
                    <a:pt x="7335" y="8704"/>
                  </a:cubicBezTo>
                  <a:cubicBezTo>
                    <a:pt x="6466" y="8561"/>
                    <a:pt x="5573" y="8383"/>
                    <a:pt x="4692" y="8240"/>
                  </a:cubicBezTo>
                  <a:cubicBezTo>
                    <a:pt x="3858" y="8121"/>
                    <a:pt x="3025" y="8037"/>
                    <a:pt x="2191" y="7930"/>
                  </a:cubicBezTo>
                  <a:cubicBezTo>
                    <a:pt x="2060" y="7918"/>
                    <a:pt x="1918" y="7930"/>
                    <a:pt x="1894" y="8109"/>
                  </a:cubicBezTo>
                  <a:cubicBezTo>
                    <a:pt x="1918" y="8144"/>
                    <a:pt x="1941" y="8204"/>
                    <a:pt x="1965" y="8204"/>
                  </a:cubicBezTo>
                  <a:cubicBezTo>
                    <a:pt x="3811" y="8394"/>
                    <a:pt x="5656" y="8633"/>
                    <a:pt x="7502" y="9121"/>
                  </a:cubicBezTo>
                  <a:close/>
                  <a:moveTo>
                    <a:pt x="7311" y="6620"/>
                  </a:moveTo>
                  <a:cubicBezTo>
                    <a:pt x="7073" y="6549"/>
                    <a:pt x="6859" y="6454"/>
                    <a:pt x="6644" y="6394"/>
                  </a:cubicBezTo>
                  <a:cubicBezTo>
                    <a:pt x="5096" y="5989"/>
                    <a:pt x="3501" y="5918"/>
                    <a:pt x="1918" y="5680"/>
                  </a:cubicBezTo>
                  <a:cubicBezTo>
                    <a:pt x="1858" y="5668"/>
                    <a:pt x="1798" y="5704"/>
                    <a:pt x="1739" y="5704"/>
                  </a:cubicBezTo>
                  <a:cubicBezTo>
                    <a:pt x="1727" y="5704"/>
                    <a:pt x="1715" y="5716"/>
                    <a:pt x="1715" y="5727"/>
                  </a:cubicBezTo>
                  <a:cubicBezTo>
                    <a:pt x="1703" y="5739"/>
                    <a:pt x="1703" y="5763"/>
                    <a:pt x="1679" y="5835"/>
                  </a:cubicBezTo>
                  <a:cubicBezTo>
                    <a:pt x="1775" y="5894"/>
                    <a:pt x="1870" y="5977"/>
                    <a:pt x="1977" y="6001"/>
                  </a:cubicBezTo>
                  <a:cubicBezTo>
                    <a:pt x="2394" y="6073"/>
                    <a:pt x="2834" y="6132"/>
                    <a:pt x="3239" y="6180"/>
                  </a:cubicBezTo>
                  <a:cubicBezTo>
                    <a:pt x="4215" y="6275"/>
                    <a:pt x="5180" y="6382"/>
                    <a:pt x="6120" y="6656"/>
                  </a:cubicBezTo>
                  <a:cubicBezTo>
                    <a:pt x="6418" y="6739"/>
                    <a:pt x="6704" y="6859"/>
                    <a:pt x="7001" y="6966"/>
                  </a:cubicBezTo>
                  <a:cubicBezTo>
                    <a:pt x="7061" y="6978"/>
                    <a:pt x="7132" y="6978"/>
                    <a:pt x="7204" y="6978"/>
                  </a:cubicBezTo>
                  <a:cubicBezTo>
                    <a:pt x="7240" y="6859"/>
                    <a:pt x="7263" y="6751"/>
                    <a:pt x="7311" y="6620"/>
                  </a:cubicBezTo>
                  <a:close/>
                  <a:moveTo>
                    <a:pt x="2715" y="3882"/>
                  </a:moveTo>
                  <a:cubicBezTo>
                    <a:pt x="2977" y="3656"/>
                    <a:pt x="2965" y="3477"/>
                    <a:pt x="2906" y="3287"/>
                  </a:cubicBezTo>
                  <a:cubicBezTo>
                    <a:pt x="2834" y="3025"/>
                    <a:pt x="2763" y="2739"/>
                    <a:pt x="2691" y="2465"/>
                  </a:cubicBezTo>
                  <a:cubicBezTo>
                    <a:pt x="2560" y="2025"/>
                    <a:pt x="2429" y="1572"/>
                    <a:pt x="2263" y="1132"/>
                  </a:cubicBezTo>
                  <a:cubicBezTo>
                    <a:pt x="2227" y="1036"/>
                    <a:pt x="2132" y="917"/>
                    <a:pt x="2037" y="905"/>
                  </a:cubicBezTo>
                  <a:cubicBezTo>
                    <a:pt x="1870" y="882"/>
                    <a:pt x="1834" y="1024"/>
                    <a:pt x="1787" y="1155"/>
                  </a:cubicBezTo>
                  <a:cubicBezTo>
                    <a:pt x="1548" y="1917"/>
                    <a:pt x="1322" y="2679"/>
                    <a:pt x="1072" y="3418"/>
                  </a:cubicBezTo>
                  <a:cubicBezTo>
                    <a:pt x="1025" y="3572"/>
                    <a:pt x="1025" y="3680"/>
                    <a:pt x="1215" y="3739"/>
                  </a:cubicBezTo>
                  <a:cubicBezTo>
                    <a:pt x="1251" y="3691"/>
                    <a:pt x="1298" y="3644"/>
                    <a:pt x="1310" y="3596"/>
                  </a:cubicBezTo>
                  <a:cubicBezTo>
                    <a:pt x="1358" y="3406"/>
                    <a:pt x="1394" y="3203"/>
                    <a:pt x="1429" y="2989"/>
                  </a:cubicBezTo>
                  <a:cubicBezTo>
                    <a:pt x="1453" y="2787"/>
                    <a:pt x="1572" y="2679"/>
                    <a:pt x="1787" y="2691"/>
                  </a:cubicBezTo>
                  <a:lnTo>
                    <a:pt x="2394" y="2691"/>
                  </a:lnTo>
                  <a:cubicBezTo>
                    <a:pt x="2501" y="3060"/>
                    <a:pt x="2608" y="3441"/>
                    <a:pt x="2715" y="3882"/>
                  </a:cubicBezTo>
                  <a:close/>
                  <a:moveTo>
                    <a:pt x="7311" y="10085"/>
                  </a:moveTo>
                  <a:cubicBezTo>
                    <a:pt x="6978" y="10002"/>
                    <a:pt x="6668" y="9930"/>
                    <a:pt x="6382" y="9823"/>
                  </a:cubicBezTo>
                  <a:cubicBezTo>
                    <a:pt x="5013" y="9371"/>
                    <a:pt x="3620" y="9418"/>
                    <a:pt x="2215" y="9573"/>
                  </a:cubicBezTo>
                  <a:cubicBezTo>
                    <a:pt x="2144" y="9585"/>
                    <a:pt x="2025" y="9668"/>
                    <a:pt x="2025" y="9752"/>
                  </a:cubicBezTo>
                  <a:cubicBezTo>
                    <a:pt x="2013" y="9907"/>
                    <a:pt x="2156" y="9907"/>
                    <a:pt x="2275" y="9895"/>
                  </a:cubicBezTo>
                  <a:cubicBezTo>
                    <a:pt x="2322" y="9895"/>
                    <a:pt x="2370" y="9883"/>
                    <a:pt x="2418" y="9883"/>
                  </a:cubicBezTo>
                  <a:cubicBezTo>
                    <a:pt x="3811" y="9585"/>
                    <a:pt x="5168" y="9764"/>
                    <a:pt x="6501" y="10228"/>
                  </a:cubicBezTo>
                  <a:lnTo>
                    <a:pt x="7216" y="10442"/>
                  </a:lnTo>
                  <a:cubicBezTo>
                    <a:pt x="7252" y="10383"/>
                    <a:pt x="7275" y="10335"/>
                    <a:pt x="7299" y="10311"/>
                  </a:cubicBezTo>
                  <a:cubicBezTo>
                    <a:pt x="7299" y="10252"/>
                    <a:pt x="7299" y="10192"/>
                    <a:pt x="7311" y="10085"/>
                  </a:cubicBezTo>
                  <a:close/>
                  <a:moveTo>
                    <a:pt x="7406" y="11609"/>
                  </a:moveTo>
                  <a:cubicBezTo>
                    <a:pt x="7371" y="11573"/>
                    <a:pt x="7335" y="11550"/>
                    <a:pt x="7311" y="11550"/>
                  </a:cubicBezTo>
                  <a:cubicBezTo>
                    <a:pt x="5894" y="11192"/>
                    <a:pt x="4454" y="10954"/>
                    <a:pt x="2989" y="10847"/>
                  </a:cubicBezTo>
                  <a:cubicBezTo>
                    <a:pt x="2834" y="10835"/>
                    <a:pt x="2668" y="10823"/>
                    <a:pt x="2501" y="10847"/>
                  </a:cubicBezTo>
                  <a:cubicBezTo>
                    <a:pt x="2441" y="10847"/>
                    <a:pt x="2394" y="10954"/>
                    <a:pt x="2334" y="11014"/>
                  </a:cubicBezTo>
                  <a:cubicBezTo>
                    <a:pt x="2382" y="11061"/>
                    <a:pt x="2441" y="11121"/>
                    <a:pt x="2489" y="11133"/>
                  </a:cubicBezTo>
                  <a:cubicBezTo>
                    <a:pt x="2596" y="11157"/>
                    <a:pt x="2691" y="11133"/>
                    <a:pt x="2799" y="11145"/>
                  </a:cubicBezTo>
                  <a:cubicBezTo>
                    <a:pt x="3442" y="11192"/>
                    <a:pt x="4096" y="11192"/>
                    <a:pt x="4727" y="11311"/>
                  </a:cubicBezTo>
                  <a:cubicBezTo>
                    <a:pt x="5549" y="11454"/>
                    <a:pt x="6359" y="11716"/>
                    <a:pt x="7180" y="11907"/>
                  </a:cubicBezTo>
                  <a:cubicBezTo>
                    <a:pt x="7216" y="11919"/>
                    <a:pt x="7263" y="11907"/>
                    <a:pt x="7323" y="11907"/>
                  </a:cubicBezTo>
                  <a:cubicBezTo>
                    <a:pt x="7382" y="11812"/>
                    <a:pt x="7394" y="11716"/>
                    <a:pt x="7406" y="11609"/>
                  </a:cubicBezTo>
                  <a:close/>
                  <a:moveTo>
                    <a:pt x="3918" y="3037"/>
                  </a:moveTo>
                  <a:cubicBezTo>
                    <a:pt x="3882" y="3060"/>
                    <a:pt x="3775" y="3108"/>
                    <a:pt x="3775" y="3156"/>
                  </a:cubicBezTo>
                  <a:cubicBezTo>
                    <a:pt x="3775" y="3227"/>
                    <a:pt x="3823" y="3334"/>
                    <a:pt x="3870" y="3358"/>
                  </a:cubicBezTo>
                  <a:cubicBezTo>
                    <a:pt x="3977" y="3406"/>
                    <a:pt x="4096" y="3418"/>
                    <a:pt x="4215" y="3430"/>
                  </a:cubicBezTo>
                  <a:cubicBezTo>
                    <a:pt x="5251" y="3656"/>
                    <a:pt x="6311" y="3763"/>
                    <a:pt x="7311" y="4144"/>
                  </a:cubicBezTo>
                  <a:cubicBezTo>
                    <a:pt x="7371" y="4168"/>
                    <a:pt x="7430" y="4203"/>
                    <a:pt x="7466" y="4203"/>
                  </a:cubicBezTo>
                  <a:cubicBezTo>
                    <a:pt x="7561" y="4180"/>
                    <a:pt x="7680" y="4132"/>
                    <a:pt x="7704" y="4072"/>
                  </a:cubicBezTo>
                  <a:cubicBezTo>
                    <a:pt x="7728" y="4001"/>
                    <a:pt x="7668" y="3882"/>
                    <a:pt x="7609" y="3822"/>
                  </a:cubicBezTo>
                  <a:cubicBezTo>
                    <a:pt x="7513" y="3751"/>
                    <a:pt x="7394" y="3727"/>
                    <a:pt x="7275" y="3703"/>
                  </a:cubicBezTo>
                  <a:cubicBezTo>
                    <a:pt x="6311" y="3513"/>
                    <a:pt x="5347" y="3310"/>
                    <a:pt x="4370" y="3132"/>
                  </a:cubicBezTo>
                  <a:cubicBezTo>
                    <a:pt x="4227" y="3096"/>
                    <a:pt x="4096" y="3060"/>
                    <a:pt x="3918" y="303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4592525" y="3147550"/>
              <a:ext cx="255700" cy="352725"/>
            </a:xfrm>
            <a:custGeom>
              <a:avLst/>
              <a:gdLst/>
              <a:ahLst/>
              <a:cxnLst/>
              <a:rect l="l" t="t" r="r" b="b"/>
              <a:pathLst>
                <a:path w="10228" h="14109" extrusionOk="0">
                  <a:moveTo>
                    <a:pt x="1001" y="119"/>
                  </a:moveTo>
                  <a:lnTo>
                    <a:pt x="1036" y="750"/>
                  </a:lnTo>
                  <a:cubicBezTo>
                    <a:pt x="1048" y="2453"/>
                    <a:pt x="1036" y="4167"/>
                    <a:pt x="1072" y="5882"/>
                  </a:cubicBezTo>
                  <a:cubicBezTo>
                    <a:pt x="1084" y="6822"/>
                    <a:pt x="1191" y="7775"/>
                    <a:pt x="1215" y="8704"/>
                  </a:cubicBezTo>
                  <a:cubicBezTo>
                    <a:pt x="1251" y="9716"/>
                    <a:pt x="1227" y="10751"/>
                    <a:pt x="1227" y="11763"/>
                  </a:cubicBezTo>
                  <a:cubicBezTo>
                    <a:pt x="1227" y="11954"/>
                    <a:pt x="1322" y="12025"/>
                    <a:pt x="1489" y="12037"/>
                  </a:cubicBezTo>
                  <a:cubicBezTo>
                    <a:pt x="1548" y="12037"/>
                    <a:pt x="1608" y="12037"/>
                    <a:pt x="1667" y="12025"/>
                  </a:cubicBezTo>
                  <a:cubicBezTo>
                    <a:pt x="3096" y="11716"/>
                    <a:pt x="4501" y="11835"/>
                    <a:pt x="5942" y="12014"/>
                  </a:cubicBezTo>
                  <a:cubicBezTo>
                    <a:pt x="6632" y="12097"/>
                    <a:pt x="7335" y="12204"/>
                    <a:pt x="8037" y="12335"/>
                  </a:cubicBezTo>
                  <a:cubicBezTo>
                    <a:pt x="8335" y="12395"/>
                    <a:pt x="8621" y="12549"/>
                    <a:pt x="8895" y="12668"/>
                  </a:cubicBezTo>
                  <a:cubicBezTo>
                    <a:pt x="9156" y="12787"/>
                    <a:pt x="9383" y="12918"/>
                    <a:pt x="9645" y="13049"/>
                  </a:cubicBezTo>
                  <a:cubicBezTo>
                    <a:pt x="9859" y="13168"/>
                    <a:pt x="10121" y="13276"/>
                    <a:pt x="10228" y="13549"/>
                  </a:cubicBezTo>
                  <a:cubicBezTo>
                    <a:pt x="10180" y="13585"/>
                    <a:pt x="10145" y="13621"/>
                    <a:pt x="10133" y="13621"/>
                  </a:cubicBezTo>
                  <a:cubicBezTo>
                    <a:pt x="8752" y="13668"/>
                    <a:pt x="7371" y="13692"/>
                    <a:pt x="5977" y="13752"/>
                  </a:cubicBezTo>
                  <a:cubicBezTo>
                    <a:pt x="5204" y="13788"/>
                    <a:pt x="4418" y="13871"/>
                    <a:pt x="3644" y="13930"/>
                  </a:cubicBezTo>
                  <a:cubicBezTo>
                    <a:pt x="3132" y="13966"/>
                    <a:pt x="2644" y="13990"/>
                    <a:pt x="2144" y="14026"/>
                  </a:cubicBezTo>
                  <a:cubicBezTo>
                    <a:pt x="1727" y="14038"/>
                    <a:pt x="1322" y="14061"/>
                    <a:pt x="905" y="14097"/>
                  </a:cubicBezTo>
                  <a:cubicBezTo>
                    <a:pt x="715" y="14109"/>
                    <a:pt x="536" y="14097"/>
                    <a:pt x="310" y="14097"/>
                  </a:cubicBezTo>
                  <a:cubicBezTo>
                    <a:pt x="286" y="13811"/>
                    <a:pt x="251" y="13573"/>
                    <a:pt x="239" y="13335"/>
                  </a:cubicBezTo>
                  <a:cubicBezTo>
                    <a:pt x="191" y="12430"/>
                    <a:pt x="143" y="11502"/>
                    <a:pt x="132" y="10597"/>
                  </a:cubicBezTo>
                  <a:cubicBezTo>
                    <a:pt x="120" y="9180"/>
                    <a:pt x="132" y="7751"/>
                    <a:pt x="120" y="6346"/>
                  </a:cubicBezTo>
                  <a:cubicBezTo>
                    <a:pt x="84" y="4501"/>
                    <a:pt x="48" y="2655"/>
                    <a:pt x="12" y="810"/>
                  </a:cubicBezTo>
                  <a:cubicBezTo>
                    <a:pt x="1" y="12"/>
                    <a:pt x="12" y="0"/>
                    <a:pt x="798" y="60"/>
                  </a:cubicBezTo>
                  <a:cubicBezTo>
                    <a:pt x="846" y="95"/>
                    <a:pt x="882" y="107"/>
                    <a:pt x="1001" y="11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4880350" y="3133550"/>
              <a:ext cx="270600" cy="356025"/>
            </a:xfrm>
            <a:custGeom>
              <a:avLst/>
              <a:gdLst/>
              <a:ahLst/>
              <a:cxnLst/>
              <a:rect l="l" t="t" r="r" b="b"/>
              <a:pathLst>
                <a:path w="10824" h="14241" extrusionOk="0">
                  <a:moveTo>
                    <a:pt x="9966" y="1"/>
                  </a:moveTo>
                  <a:cubicBezTo>
                    <a:pt x="10240" y="12"/>
                    <a:pt x="10490" y="24"/>
                    <a:pt x="10776" y="60"/>
                  </a:cubicBezTo>
                  <a:cubicBezTo>
                    <a:pt x="10788" y="203"/>
                    <a:pt x="10824" y="322"/>
                    <a:pt x="10824" y="441"/>
                  </a:cubicBezTo>
                  <a:cubicBezTo>
                    <a:pt x="10812" y="1310"/>
                    <a:pt x="10776" y="2179"/>
                    <a:pt x="10752" y="3049"/>
                  </a:cubicBezTo>
                  <a:cubicBezTo>
                    <a:pt x="10705" y="4120"/>
                    <a:pt x="10633" y="5204"/>
                    <a:pt x="10586" y="6275"/>
                  </a:cubicBezTo>
                  <a:cubicBezTo>
                    <a:pt x="10574" y="6549"/>
                    <a:pt x="10621" y="6811"/>
                    <a:pt x="10621" y="7061"/>
                  </a:cubicBezTo>
                  <a:cubicBezTo>
                    <a:pt x="10597" y="9359"/>
                    <a:pt x="10574" y="11645"/>
                    <a:pt x="10562" y="13931"/>
                  </a:cubicBezTo>
                  <a:cubicBezTo>
                    <a:pt x="10562" y="14002"/>
                    <a:pt x="10538" y="14062"/>
                    <a:pt x="10526" y="14169"/>
                  </a:cubicBezTo>
                  <a:cubicBezTo>
                    <a:pt x="10419" y="14181"/>
                    <a:pt x="10336" y="14193"/>
                    <a:pt x="10264" y="14181"/>
                  </a:cubicBezTo>
                  <a:cubicBezTo>
                    <a:pt x="8216" y="14050"/>
                    <a:pt x="6192" y="14002"/>
                    <a:pt x="4156" y="14074"/>
                  </a:cubicBezTo>
                  <a:cubicBezTo>
                    <a:pt x="3978" y="14074"/>
                    <a:pt x="3799" y="14133"/>
                    <a:pt x="3632" y="14133"/>
                  </a:cubicBezTo>
                  <a:cubicBezTo>
                    <a:pt x="2513" y="14181"/>
                    <a:pt x="1394" y="14205"/>
                    <a:pt x="275" y="14240"/>
                  </a:cubicBezTo>
                  <a:cubicBezTo>
                    <a:pt x="203" y="14240"/>
                    <a:pt x="132" y="14228"/>
                    <a:pt x="1" y="14193"/>
                  </a:cubicBezTo>
                  <a:cubicBezTo>
                    <a:pt x="299" y="13931"/>
                    <a:pt x="596" y="13788"/>
                    <a:pt x="894" y="13657"/>
                  </a:cubicBezTo>
                  <a:cubicBezTo>
                    <a:pt x="2144" y="13109"/>
                    <a:pt x="3489" y="12835"/>
                    <a:pt x="4811" y="12538"/>
                  </a:cubicBezTo>
                  <a:cubicBezTo>
                    <a:pt x="6037" y="12276"/>
                    <a:pt x="7276" y="12121"/>
                    <a:pt x="8550" y="12109"/>
                  </a:cubicBezTo>
                  <a:cubicBezTo>
                    <a:pt x="8788" y="12109"/>
                    <a:pt x="9038" y="12002"/>
                    <a:pt x="9276" y="11931"/>
                  </a:cubicBezTo>
                  <a:cubicBezTo>
                    <a:pt x="9454" y="11871"/>
                    <a:pt x="9502" y="11704"/>
                    <a:pt x="9514" y="11550"/>
                  </a:cubicBezTo>
                  <a:cubicBezTo>
                    <a:pt x="9562" y="10919"/>
                    <a:pt x="9597" y="10311"/>
                    <a:pt x="9633" y="9680"/>
                  </a:cubicBezTo>
                  <a:cubicBezTo>
                    <a:pt x="9669" y="9049"/>
                    <a:pt x="9669" y="8394"/>
                    <a:pt x="9693" y="7740"/>
                  </a:cubicBezTo>
                  <a:cubicBezTo>
                    <a:pt x="9728" y="6799"/>
                    <a:pt x="9752" y="5846"/>
                    <a:pt x="9800" y="4906"/>
                  </a:cubicBezTo>
                  <a:cubicBezTo>
                    <a:pt x="9812" y="4322"/>
                    <a:pt x="9859" y="3763"/>
                    <a:pt x="9871" y="3179"/>
                  </a:cubicBezTo>
                  <a:cubicBezTo>
                    <a:pt x="9907" y="2275"/>
                    <a:pt x="9919" y="1346"/>
                    <a:pt x="9943" y="441"/>
                  </a:cubicBezTo>
                  <a:cubicBezTo>
                    <a:pt x="9919" y="310"/>
                    <a:pt x="9943" y="191"/>
                    <a:pt x="99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5007450" y="3407700"/>
              <a:ext cx="8075" cy="7150"/>
            </a:xfrm>
            <a:custGeom>
              <a:avLst/>
              <a:gdLst/>
              <a:ahLst/>
              <a:cxnLst/>
              <a:rect l="l" t="t" r="r" b="b"/>
              <a:pathLst>
                <a:path w="323" h="286" extrusionOk="0">
                  <a:moveTo>
                    <a:pt x="322" y="107"/>
                  </a:moveTo>
                  <a:cubicBezTo>
                    <a:pt x="239" y="179"/>
                    <a:pt x="179" y="250"/>
                    <a:pt x="108" y="262"/>
                  </a:cubicBezTo>
                  <a:cubicBezTo>
                    <a:pt x="84" y="286"/>
                    <a:pt x="1" y="179"/>
                    <a:pt x="1" y="131"/>
                  </a:cubicBezTo>
                  <a:cubicBezTo>
                    <a:pt x="1" y="84"/>
                    <a:pt x="72" y="12"/>
                    <a:pt x="108" y="0"/>
                  </a:cubicBezTo>
                  <a:cubicBezTo>
                    <a:pt x="156" y="0"/>
                    <a:pt x="239" y="60"/>
                    <a:pt x="322" y="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4906550" y="3321675"/>
              <a:ext cx="30975" cy="23825"/>
            </a:xfrm>
            <a:custGeom>
              <a:avLst/>
              <a:gdLst/>
              <a:ahLst/>
              <a:cxnLst/>
              <a:rect l="l" t="t" r="r" b="b"/>
              <a:pathLst>
                <a:path w="1239" h="953" extrusionOk="0">
                  <a:moveTo>
                    <a:pt x="251" y="0"/>
                  </a:moveTo>
                  <a:cubicBezTo>
                    <a:pt x="489" y="60"/>
                    <a:pt x="763" y="72"/>
                    <a:pt x="965" y="167"/>
                  </a:cubicBezTo>
                  <a:cubicBezTo>
                    <a:pt x="1239" y="286"/>
                    <a:pt x="1215" y="548"/>
                    <a:pt x="965" y="703"/>
                  </a:cubicBezTo>
                  <a:cubicBezTo>
                    <a:pt x="917" y="715"/>
                    <a:pt x="894" y="750"/>
                    <a:pt x="846" y="750"/>
                  </a:cubicBezTo>
                  <a:cubicBezTo>
                    <a:pt x="608" y="810"/>
                    <a:pt x="322" y="953"/>
                    <a:pt x="144" y="727"/>
                  </a:cubicBezTo>
                  <a:cubicBezTo>
                    <a:pt x="1" y="536"/>
                    <a:pt x="120" y="274"/>
                    <a:pt x="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4910725" y="3290125"/>
              <a:ext cx="26800" cy="23825"/>
            </a:xfrm>
            <a:custGeom>
              <a:avLst/>
              <a:gdLst/>
              <a:ahLst/>
              <a:cxnLst/>
              <a:rect l="l" t="t" r="r" b="b"/>
              <a:pathLst>
                <a:path w="1072" h="953" extrusionOk="0">
                  <a:moveTo>
                    <a:pt x="0" y="60"/>
                  </a:moveTo>
                  <a:cubicBezTo>
                    <a:pt x="405" y="0"/>
                    <a:pt x="739" y="12"/>
                    <a:pt x="1072" y="262"/>
                  </a:cubicBezTo>
                  <a:cubicBezTo>
                    <a:pt x="917" y="726"/>
                    <a:pt x="512" y="786"/>
                    <a:pt x="96" y="953"/>
                  </a:cubicBezTo>
                  <a:cubicBezTo>
                    <a:pt x="72" y="619"/>
                    <a:pt x="36" y="357"/>
                    <a:pt x="0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4667525" y="3153500"/>
              <a:ext cx="13425" cy="19075"/>
            </a:xfrm>
            <a:custGeom>
              <a:avLst/>
              <a:gdLst/>
              <a:ahLst/>
              <a:cxnLst/>
              <a:rect l="l" t="t" r="r" b="b"/>
              <a:pathLst>
                <a:path w="537" h="763" extrusionOk="0">
                  <a:moveTo>
                    <a:pt x="60" y="762"/>
                  </a:moveTo>
                  <a:cubicBezTo>
                    <a:pt x="1" y="429"/>
                    <a:pt x="49" y="215"/>
                    <a:pt x="275" y="0"/>
                  </a:cubicBezTo>
                  <a:cubicBezTo>
                    <a:pt x="453" y="167"/>
                    <a:pt x="537" y="369"/>
                    <a:pt x="537" y="667"/>
                  </a:cubicBezTo>
                  <a:cubicBezTo>
                    <a:pt x="394" y="703"/>
                    <a:pt x="239" y="715"/>
                    <a:pt x="60" y="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36;p28"/>
            <p:cNvSpPr/>
            <p:nvPr/>
          </p:nvSpPr>
          <p:spPr>
            <a:xfrm>
              <a:off x="4582100" y="3095150"/>
              <a:ext cx="581650" cy="417350"/>
            </a:xfrm>
            <a:custGeom>
              <a:avLst/>
              <a:gdLst/>
              <a:ahLst/>
              <a:cxnLst/>
              <a:rect l="l" t="t" r="r" b="b"/>
              <a:pathLst>
                <a:path w="23266" h="16694" extrusionOk="0">
                  <a:moveTo>
                    <a:pt x="22742" y="1060"/>
                  </a:moveTo>
                  <a:cubicBezTo>
                    <a:pt x="22551" y="1025"/>
                    <a:pt x="22373" y="1013"/>
                    <a:pt x="22158" y="1001"/>
                  </a:cubicBezTo>
                  <a:cubicBezTo>
                    <a:pt x="22099" y="1001"/>
                    <a:pt x="22027" y="977"/>
                    <a:pt x="21968" y="977"/>
                  </a:cubicBezTo>
                  <a:cubicBezTo>
                    <a:pt x="21956" y="953"/>
                    <a:pt x="21956" y="917"/>
                    <a:pt x="21932" y="905"/>
                  </a:cubicBezTo>
                  <a:lnTo>
                    <a:pt x="21932" y="739"/>
                  </a:lnTo>
                  <a:cubicBezTo>
                    <a:pt x="21932" y="572"/>
                    <a:pt x="21932" y="417"/>
                    <a:pt x="21825" y="310"/>
                  </a:cubicBezTo>
                  <a:cubicBezTo>
                    <a:pt x="21718" y="191"/>
                    <a:pt x="21515" y="167"/>
                    <a:pt x="21349" y="143"/>
                  </a:cubicBezTo>
                  <a:cubicBezTo>
                    <a:pt x="21313" y="143"/>
                    <a:pt x="21265" y="132"/>
                    <a:pt x="21218" y="132"/>
                  </a:cubicBezTo>
                  <a:cubicBezTo>
                    <a:pt x="20730" y="36"/>
                    <a:pt x="20194" y="1"/>
                    <a:pt x="19610" y="1"/>
                  </a:cubicBezTo>
                  <a:cubicBezTo>
                    <a:pt x="18753" y="1"/>
                    <a:pt x="17884" y="84"/>
                    <a:pt x="17051" y="179"/>
                  </a:cubicBezTo>
                  <a:lnTo>
                    <a:pt x="16860" y="191"/>
                  </a:lnTo>
                  <a:cubicBezTo>
                    <a:pt x="16693" y="203"/>
                    <a:pt x="16551" y="286"/>
                    <a:pt x="16408" y="358"/>
                  </a:cubicBezTo>
                  <a:cubicBezTo>
                    <a:pt x="16324" y="405"/>
                    <a:pt x="16229" y="441"/>
                    <a:pt x="16158" y="465"/>
                  </a:cubicBezTo>
                  <a:cubicBezTo>
                    <a:pt x="15038" y="798"/>
                    <a:pt x="13967" y="1156"/>
                    <a:pt x="12991" y="1775"/>
                  </a:cubicBezTo>
                  <a:cubicBezTo>
                    <a:pt x="12538" y="2037"/>
                    <a:pt x="12109" y="2334"/>
                    <a:pt x="11681" y="2608"/>
                  </a:cubicBezTo>
                  <a:lnTo>
                    <a:pt x="11193" y="2918"/>
                  </a:lnTo>
                  <a:cubicBezTo>
                    <a:pt x="11086" y="2858"/>
                    <a:pt x="10990" y="2799"/>
                    <a:pt x="10895" y="2739"/>
                  </a:cubicBezTo>
                  <a:cubicBezTo>
                    <a:pt x="10609" y="2572"/>
                    <a:pt x="10312" y="2394"/>
                    <a:pt x="10014" y="2251"/>
                  </a:cubicBezTo>
                  <a:cubicBezTo>
                    <a:pt x="9776" y="2132"/>
                    <a:pt x="9526" y="2025"/>
                    <a:pt x="9288" y="1918"/>
                  </a:cubicBezTo>
                  <a:cubicBezTo>
                    <a:pt x="8907" y="1751"/>
                    <a:pt x="8526" y="1608"/>
                    <a:pt x="8180" y="1394"/>
                  </a:cubicBezTo>
                  <a:cubicBezTo>
                    <a:pt x="7347" y="905"/>
                    <a:pt x="6454" y="739"/>
                    <a:pt x="5609" y="608"/>
                  </a:cubicBezTo>
                  <a:cubicBezTo>
                    <a:pt x="4287" y="417"/>
                    <a:pt x="3251" y="310"/>
                    <a:pt x="2287" y="298"/>
                  </a:cubicBezTo>
                  <a:lnTo>
                    <a:pt x="2239" y="298"/>
                  </a:lnTo>
                  <a:cubicBezTo>
                    <a:pt x="1930" y="298"/>
                    <a:pt x="1668" y="370"/>
                    <a:pt x="1465" y="429"/>
                  </a:cubicBezTo>
                  <a:cubicBezTo>
                    <a:pt x="1311" y="477"/>
                    <a:pt x="1108" y="608"/>
                    <a:pt x="1168" y="941"/>
                  </a:cubicBezTo>
                  <a:cubicBezTo>
                    <a:pt x="1203" y="1096"/>
                    <a:pt x="1227" y="1275"/>
                    <a:pt x="1251" y="1441"/>
                  </a:cubicBezTo>
                  <a:cubicBezTo>
                    <a:pt x="1263" y="1656"/>
                    <a:pt x="1263" y="1656"/>
                    <a:pt x="1084" y="1667"/>
                  </a:cubicBezTo>
                  <a:cubicBezTo>
                    <a:pt x="1013" y="1679"/>
                    <a:pt x="930" y="1679"/>
                    <a:pt x="834" y="1679"/>
                  </a:cubicBezTo>
                  <a:lnTo>
                    <a:pt x="691" y="1679"/>
                  </a:lnTo>
                  <a:lnTo>
                    <a:pt x="560" y="1679"/>
                  </a:lnTo>
                  <a:cubicBezTo>
                    <a:pt x="275" y="1679"/>
                    <a:pt x="84" y="1751"/>
                    <a:pt x="25" y="2108"/>
                  </a:cubicBezTo>
                  <a:cubicBezTo>
                    <a:pt x="1" y="2287"/>
                    <a:pt x="1" y="2465"/>
                    <a:pt x="13" y="2584"/>
                  </a:cubicBezTo>
                  <a:cubicBezTo>
                    <a:pt x="25" y="2787"/>
                    <a:pt x="37" y="2965"/>
                    <a:pt x="60" y="3156"/>
                  </a:cubicBezTo>
                  <a:cubicBezTo>
                    <a:pt x="84" y="3453"/>
                    <a:pt x="96" y="3751"/>
                    <a:pt x="96" y="4049"/>
                  </a:cubicBezTo>
                  <a:cubicBezTo>
                    <a:pt x="120" y="5013"/>
                    <a:pt x="132" y="5966"/>
                    <a:pt x="144" y="6930"/>
                  </a:cubicBezTo>
                  <a:cubicBezTo>
                    <a:pt x="156" y="7609"/>
                    <a:pt x="156" y="8264"/>
                    <a:pt x="179" y="8930"/>
                  </a:cubicBezTo>
                  <a:cubicBezTo>
                    <a:pt x="191" y="10323"/>
                    <a:pt x="215" y="11716"/>
                    <a:pt x="251" y="13109"/>
                  </a:cubicBezTo>
                  <a:lnTo>
                    <a:pt x="263" y="14133"/>
                  </a:lnTo>
                  <a:cubicBezTo>
                    <a:pt x="275" y="14812"/>
                    <a:pt x="298" y="15503"/>
                    <a:pt x="310" y="16205"/>
                  </a:cubicBezTo>
                  <a:cubicBezTo>
                    <a:pt x="322" y="16562"/>
                    <a:pt x="429" y="16669"/>
                    <a:pt x="787" y="16693"/>
                  </a:cubicBezTo>
                  <a:lnTo>
                    <a:pt x="870" y="16693"/>
                  </a:lnTo>
                  <a:cubicBezTo>
                    <a:pt x="930" y="16693"/>
                    <a:pt x="1013" y="16693"/>
                    <a:pt x="1072" y="16681"/>
                  </a:cubicBezTo>
                  <a:cubicBezTo>
                    <a:pt x="1525" y="16646"/>
                    <a:pt x="1977" y="16622"/>
                    <a:pt x="2442" y="16586"/>
                  </a:cubicBezTo>
                  <a:cubicBezTo>
                    <a:pt x="3394" y="16515"/>
                    <a:pt x="4382" y="16455"/>
                    <a:pt x="5359" y="16395"/>
                  </a:cubicBezTo>
                  <a:cubicBezTo>
                    <a:pt x="6573" y="16336"/>
                    <a:pt x="7954" y="16265"/>
                    <a:pt x="9300" y="16265"/>
                  </a:cubicBezTo>
                  <a:cubicBezTo>
                    <a:pt x="9919" y="16265"/>
                    <a:pt x="10490" y="16276"/>
                    <a:pt x="11038" y="16312"/>
                  </a:cubicBezTo>
                  <a:lnTo>
                    <a:pt x="11050" y="16312"/>
                  </a:lnTo>
                  <a:cubicBezTo>
                    <a:pt x="11097" y="16312"/>
                    <a:pt x="11157" y="16288"/>
                    <a:pt x="11193" y="16288"/>
                  </a:cubicBezTo>
                  <a:cubicBezTo>
                    <a:pt x="11217" y="16288"/>
                    <a:pt x="11228" y="16276"/>
                    <a:pt x="11264" y="16276"/>
                  </a:cubicBezTo>
                  <a:lnTo>
                    <a:pt x="11740" y="16253"/>
                  </a:lnTo>
                  <a:cubicBezTo>
                    <a:pt x="12240" y="16217"/>
                    <a:pt x="12776" y="16205"/>
                    <a:pt x="13288" y="16193"/>
                  </a:cubicBezTo>
                  <a:lnTo>
                    <a:pt x="13395" y="16193"/>
                  </a:lnTo>
                  <a:cubicBezTo>
                    <a:pt x="13526" y="16193"/>
                    <a:pt x="13657" y="16193"/>
                    <a:pt x="13788" y="16205"/>
                  </a:cubicBezTo>
                  <a:cubicBezTo>
                    <a:pt x="13931" y="16205"/>
                    <a:pt x="14074" y="16217"/>
                    <a:pt x="14205" y="16217"/>
                  </a:cubicBezTo>
                  <a:lnTo>
                    <a:pt x="14431" y="16217"/>
                  </a:lnTo>
                  <a:cubicBezTo>
                    <a:pt x="14907" y="16193"/>
                    <a:pt x="15396" y="16157"/>
                    <a:pt x="15872" y="16110"/>
                  </a:cubicBezTo>
                  <a:cubicBezTo>
                    <a:pt x="16634" y="16050"/>
                    <a:pt x="17408" y="15991"/>
                    <a:pt x="18182" y="15979"/>
                  </a:cubicBezTo>
                  <a:lnTo>
                    <a:pt x="18717" y="15979"/>
                  </a:lnTo>
                  <a:cubicBezTo>
                    <a:pt x="20122" y="15979"/>
                    <a:pt x="21527" y="16134"/>
                    <a:pt x="22754" y="16265"/>
                  </a:cubicBezTo>
                  <a:lnTo>
                    <a:pt x="22897" y="16276"/>
                  </a:lnTo>
                  <a:lnTo>
                    <a:pt x="22920" y="16110"/>
                  </a:lnTo>
                  <a:cubicBezTo>
                    <a:pt x="22920" y="16074"/>
                    <a:pt x="22920" y="16015"/>
                    <a:pt x="22932" y="15967"/>
                  </a:cubicBezTo>
                  <a:cubicBezTo>
                    <a:pt x="22944" y="15860"/>
                    <a:pt x="22944" y="15741"/>
                    <a:pt x="22944" y="15634"/>
                  </a:cubicBezTo>
                  <a:cubicBezTo>
                    <a:pt x="22944" y="15372"/>
                    <a:pt x="22932" y="15086"/>
                    <a:pt x="22932" y="14824"/>
                  </a:cubicBezTo>
                  <a:cubicBezTo>
                    <a:pt x="22920" y="14360"/>
                    <a:pt x="22920" y="13895"/>
                    <a:pt x="22920" y="13419"/>
                  </a:cubicBezTo>
                  <a:cubicBezTo>
                    <a:pt x="22932" y="12050"/>
                    <a:pt x="22944" y="10621"/>
                    <a:pt x="22992" y="9073"/>
                  </a:cubicBezTo>
                  <a:cubicBezTo>
                    <a:pt x="23016" y="7585"/>
                    <a:pt x="23063" y="6216"/>
                    <a:pt x="23111" y="4918"/>
                  </a:cubicBezTo>
                  <a:cubicBezTo>
                    <a:pt x="23135" y="4287"/>
                    <a:pt x="23170" y="3644"/>
                    <a:pt x="23194" y="3013"/>
                  </a:cubicBezTo>
                  <a:cubicBezTo>
                    <a:pt x="23230" y="2560"/>
                    <a:pt x="23242" y="2108"/>
                    <a:pt x="23254" y="1644"/>
                  </a:cubicBezTo>
                  <a:cubicBezTo>
                    <a:pt x="23266" y="1215"/>
                    <a:pt x="23182" y="1132"/>
                    <a:pt x="22742" y="1060"/>
                  </a:cubicBezTo>
                  <a:close/>
                  <a:moveTo>
                    <a:pt x="3049" y="15955"/>
                  </a:moveTo>
                  <a:cubicBezTo>
                    <a:pt x="2882" y="15967"/>
                    <a:pt x="2727" y="15967"/>
                    <a:pt x="2561" y="15979"/>
                  </a:cubicBezTo>
                  <a:cubicBezTo>
                    <a:pt x="2430" y="16003"/>
                    <a:pt x="2275" y="16003"/>
                    <a:pt x="2144" y="16015"/>
                  </a:cubicBezTo>
                  <a:cubicBezTo>
                    <a:pt x="1870" y="16026"/>
                    <a:pt x="1608" y="16038"/>
                    <a:pt x="1322" y="16062"/>
                  </a:cubicBezTo>
                  <a:lnTo>
                    <a:pt x="1120" y="16062"/>
                  </a:lnTo>
                  <a:lnTo>
                    <a:pt x="882" y="16062"/>
                  </a:lnTo>
                  <a:cubicBezTo>
                    <a:pt x="882" y="16015"/>
                    <a:pt x="858" y="15967"/>
                    <a:pt x="858" y="15919"/>
                  </a:cubicBezTo>
                  <a:cubicBezTo>
                    <a:pt x="846" y="15741"/>
                    <a:pt x="822" y="15598"/>
                    <a:pt x="822" y="15443"/>
                  </a:cubicBezTo>
                  <a:lnTo>
                    <a:pt x="787" y="14872"/>
                  </a:lnTo>
                  <a:cubicBezTo>
                    <a:pt x="763" y="14157"/>
                    <a:pt x="727" y="13419"/>
                    <a:pt x="715" y="12705"/>
                  </a:cubicBezTo>
                  <a:cubicBezTo>
                    <a:pt x="703" y="11990"/>
                    <a:pt x="703" y="11264"/>
                    <a:pt x="703" y="10561"/>
                  </a:cubicBezTo>
                  <a:lnTo>
                    <a:pt x="703" y="8454"/>
                  </a:lnTo>
                  <a:cubicBezTo>
                    <a:pt x="679" y="7287"/>
                    <a:pt x="656" y="6097"/>
                    <a:pt x="644" y="4954"/>
                  </a:cubicBezTo>
                  <a:cubicBezTo>
                    <a:pt x="620" y="4275"/>
                    <a:pt x="608" y="3596"/>
                    <a:pt x="596" y="2918"/>
                  </a:cubicBezTo>
                  <a:cubicBezTo>
                    <a:pt x="596" y="2656"/>
                    <a:pt x="584" y="2394"/>
                    <a:pt x="644" y="2334"/>
                  </a:cubicBezTo>
                  <a:cubicBezTo>
                    <a:pt x="668" y="2299"/>
                    <a:pt x="727" y="2299"/>
                    <a:pt x="846" y="2299"/>
                  </a:cubicBezTo>
                  <a:cubicBezTo>
                    <a:pt x="941" y="2299"/>
                    <a:pt x="1072" y="2322"/>
                    <a:pt x="1215" y="2322"/>
                  </a:cubicBezTo>
                  <a:cubicBezTo>
                    <a:pt x="1239" y="2322"/>
                    <a:pt x="1263" y="2322"/>
                    <a:pt x="1299" y="2334"/>
                  </a:cubicBezTo>
                  <a:cubicBezTo>
                    <a:pt x="1299" y="2370"/>
                    <a:pt x="1299" y="2394"/>
                    <a:pt x="1311" y="2429"/>
                  </a:cubicBezTo>
                  <a:cubicBezTo>
                    <a:pt x="1322" y="2560"/>
                    <a:pt x="1322" y="2691"/>
                    <a:pt x="1322" y="2822"/>
                  </a:cubicBezTo>
                  <a:lnTo>
                    <a:pt x="1322" y="4549"/>
                  </a:lnTo>
                  <a:cubicBezTo>
                    <a:pt x="1322" y="5668"/>
                    <a:pt x="1322" y="6835"/>
                    <a:pt x="1334" y="7978"/>
                  </a:cubicBezTo>
                  <a:cubicBezTo>
                    <a:pt x="1346" y="8478"/>
                    <a:pt x="1382" y="9002"/>
                    <a:pt x="1418" y="9490"/>
                  </a:cubicBezTo>
                  <a:cubicBezTo>
                    <a:pt x="1441" y="9930"/>
                    <a:pt x="1477" y="10371"/>
                    <a:pt x="1489" y="10800"/>
                  </a:cubicBezTo>
                  <a:cubicBezTo>
                    <a:pt x="1513" y="11633"/>
                    <a:pt x="1501" y="12490"/>
                    <a:pt x="1501" y="13300"/>
                  </a:cubicBezTo>
                  <a:lnTo>
                    <a:pt x="1501" y="13859"/>
                  </a:lnTo>
                  <a:cubicBezTo>
                    <a:pt x="1501" y="14121"/>
                    <a:pt x="1632" y="14276"/>
                    <a:pt x="1906" y="14288"/>
                  </a:cubicBezTo>
                  <a:lnTo>
                    <a:pt x="1942" y="14288"/>
                  </a:lnTo>
                  <a:cubicBezTo>
                    <a:pt x="2013" y="14288"/>
                    <a:pt x="2061" y="14288"/>
                    <a:pt x="2132" y="14276"/>
                  </a:cubicBezTo>
                  <a:cubicBezTo>
                    <a:pt x="2704" y="14133"/>
                    <a:pt x="3335" y="14074"/>
                    <a:pt x="4013" y="14074"/>
                  </a:cubicBezTo>
                  <a:cubicBezTo>
                    <a:pt x="4835" y="14074"/>
                    <a:pt x="5656" y="14169"/>
                    <a:pt x="6335" y="14252"/>
                  </a:cubicBezTo>
                  <a:cubicBezTo>
                    <a:pt x="7121" y="14360"/>
                    <a:pt x="7799" y="14467"/>
                    <a:pt x="8419" y="14586"/>
                  </a:cubicBezTo>
                  <a:cubicBezTo>
                    <a:pt x="8657" y="14633"/>
                    <a:pt x="8895" y="14752"/>
                    <a:pt x="9133" y="14848"/>
                  </a:cubicBezTo>
                  <a:lnTo>
                    <a:pt x="9252" y="14907"/>
                  </a:lnTo>
                  <a:cubicBezTo>
                    <a:pt x="9466" y="15002"/>
                    <a:pt x="9669" y="15122"/>
                    <a:pt x="9859" y="15241"/>
                  </a:cubicBezTo>
                  <a:lnTo>
                    <a:pt x="9978" y="15300"/>
                  </a:lnTo>
                  <a:lnTo>
                    <a:pt x="10074" y="15348"/>
                  </a:lnTo>
                  <a:cubicBezTo>
                    <a:pt x="10204" y="15419"/>
                    <a:pt x="10324" y="15479"/>
                    <a:pt x="10419" y="15586"/>
                  </a:cubicBezTo>
                  <a:cubicBezTo>
                    <a:pt x="10002" y="15598"/>
                    <a:pt x="9562" y="15610"/>
                    <a:pt x="9145" y="15610"/>
                  </a:cubicBezTo>
                  <a:cubicBezTo>
                    <a:pt x="8240" y="15645"/>
                    <a:pt x="7299" y="15657"/>
                    <a:pt x="6394" y="15705"/>
                  </a:cubicBezTo>
                  <a:cubicBezTo>
                    <a:pt x="5906" y="15717"/>
                    <a:pt x="5418" y="15764"/>
                    <a:pt x="4942" y="15800"/>
                  </a:cubicBezTo>
                  <a:cubicBezTo>
                    <a:pt x="4644" y="15836"/>
                    <a:pt x="4347" y="15860"/>
                    <a:pt x="4061" y="15884"/>
                  </a:cubicBezTo>
                  <a:cubicBezTo>
                    <a:pt x="3716" y="15919"/>
                    <a:pt x="3382" y="15943"/>
                    <a:pt x="3049" y="15955"/>
                  </a:cubicBezTo>
                  <a:close/>
                  <a:moveTo>
                    <a:pt x="7526" y="1703"/>
                  </a:moveTo>
                  <a:lnTo>
                    <a:pt x="7645" y="1763"/>
                  </a:lnTo>
                  <a:cubicBezTo>
                    <a:pt x="8514" y="2215"/>
                    <a:pt x="9383" y="2680"/>
                    <a:pt x="10264" y="3144"/>
                  </a:cubicBezTo>
                  <a:cubicBezTo>
                    <a:pt x="10716" y="3382"/>
                    <a:pt x="10907" y="3703"/>
                    <a:pt x="10895" y="4227"/>
                  </a:cubicBezTo>
                  <a:cubicBezTo>
                    <a:pt x="10871" y="5608"/>
                    <a:pt x="10871" y="7025"/>
                    <a:pt x="10859" y="8395"/>
                  </a:cubicBezTo>
                  <a:cubicBezTo>
                    <a:pt x="10859" y="9264"/>
                    <a:pt x="10859" y="10157"/>
                    <a:pt x="10847" y="11038"/>
                  </a:cubicBezTo>
                  <a:cubicBezTo>
                    <a:pt x="10847" y="11252"/>
                    <a:pt x="10836" y="11466"/>
                    <a:pt x="10800" y="11681"/>
                  </a:cubicBezTo>
                  <a:cubicBezTo>
                    <a:pt x="10788" y="11847"/>
                    <a:pt x="10776" y="12026"/>
                    <a:pt x="10776" y="12181"/>
                  </a:cubicBezTo>
                  <a:lnTo>
                    <a:pt x="10728" y="13395"/>
                  </a:lnTo>
                  <a:cubicBezTo>
                    <a:pt x="10716" y="13752"/>
                    <a:pt x="10693" y="14121"/>
                    <a:pt x="10693" y="14479"/>
                  </a:cubicBezTo>
                  <a:cubicBezTo>
                    <a:pt x="10693" y="14610"/>
                    <a:pt x="10669" y="14729"/>
                    <a:pt x="10657" y="14883"/>
                  </a:cubicBezTo>
                  <a:lnTo>
                    <a:pt x="10657" y="14895"/>
                  </a:lnTo>
                  <a:cubicBezTo>
                    <a:pt x="10597" y="14860"/>
                    <a:pt x="10514" y="14836"/>
                    <a:pt x="10466" y="14800"/>
                  </a:cubicBezTo>
                  <a:cubicBezTo>
                    <a:pt x="10204" y="14681"/>
                    <a:pt x="9966" y="14562"/>
                    <a:pt x="9728" y="14431"/>
                  </a:cubicBezTo>
                  <a:cubicBezTo>
                    <a:pt x="9014" y="14026"/>
                    <a:pt x="8216" y="13788"/>
                    <a:pt x="7359" y="13717"/>
                  </a:cubicBezTo>
                  <a:cubicBezTo>
                    <a:pt x="7026" y="13693"/>
                    <a:pt x="6680" y="13645"/>
                    <a:pt x="6335" y="13609"/>
                  </a:cubicBezTo>
                  <a:cubicBezTo>
                    <a:pt x="5692" y="13538"/>
                    <a:pt x="5061" y="13478"/>
                    <a:pt x="4406" y="13431"/>
                  </a:cubicBezTo>
                  <a:cubicBezTo>
                    <a:pt x="4299" y="13431"/>
                    <a:pt x="4192" y="13419"/>
                    <a:pt x="4073" y="13419"/>
                  </a:cubicBezTo>
                  <a:cubicBezTo>
                    <a:pt x="3787" y="13419"/>
                    <a:pt x="3489" y="13431"/>
                    <a:pt x="3216" y="13467"/>
                  </a:cubicBezTo>
                  <a:cubicBezTo>
                    <a:pt x="3049" y="13478"/>
                    <a:pt x="2882" y="13490"/>
                    <a:pt x="2704" y="13490"/>
                  </a:cubicBezTo>
                  <a:cubicBezTo>
                    <a:pt x="2561" y="13490"/>
                    <a:pt x="2418" y="13514"/>
                    <a:pt x="2263" y="13526"/>
                  </a:cubicBezTo>
                  <a:lnTo>
                    <a:pt x="2120" y="13538"/>
                  </a:lnTo>
                  <a:lnTo>
                    <a:pt x="2120" y="13514"/>
                  </a:lnTo>
                  <a:cubicBezTo>
                    <a:pt x="2108" y="13407"/>
                    <a:pt x="2096" y="13312"/>
                    <a:pt x="2084" y="13217"/>
                  </a:cubicBezTo>
                  <a:cubicBezTo>
                    <a:pt x="2061" y="12716"/>
                    <a:pt x="2049" y="12228"/>
                    <a:pt x="2025" y="11740"/>
                  </a:cubicBezTo>
                  <a:cubicBezTo>
                    <a:pt x="2001" y="11109"/>
                    <a:pt x="1977" y="10490"/>
                    <a:pt x="1942" y="9847"/>
                  </a:cubicBezTo>
                  <a:cubicBezTo>
                    <a:pt x="1930" y="9490"/>
                    <a:pt x="1918" y="9121"/>
                    <a:pt x="1882" y="8764"/>
                  </a:cubicBezTo>
                  <a:cubicBezTo>
                    <a:pt x="1858" y="8168"/>
                    <a:pt x="1811" y="7537"/>
                    <a:pt x="1811" y="6942"/>
                  </a:cubicBezTo>
                  <a:cubicBezTo>
                    <a:pt x="1811" y="6394"/>
                    <a:pt x="1822" y="5835"/>
                    <a:pt x="1846" y="5275"/>
                  </a:cubicBezTo>
                  <a:cubicBezTo>
                    <a:pt x="1858" y="4823"/>
                    <a:pt x="1870" y="4323"/>
                    <a:pt x="1870" y="3846"/>
                  </a:cubicBezTo>
                  <a:cubicBezTo>
                    <a:pt x="1870" y="3346"/>
                    <a:pt x="1846" y="2834"/>
                    <a:pt x="1822" y="2346"/>
                  </a:cubicBezTo>
                  <a:cubicBezTo>
                    <a:pt x="1811" y="2096"/>
                    <a:pt x="1799" y="1846"/>
                    <a:pt x="1799" y="1584"/>
                  </a:cubicBezTo>
                  <a:lnTo>
                    <a:pt x="1799" y="1167"/>
                  </a:lnTo>
                  <a:lnTo>
                    <a:pt x="1799" y="1048"/>
                  </a:lnTo>
                  <a:lnTo>
                    <a:pt x="1930" y="1013"/>
                  </a:lnTo>
                  <a:cubicBezTo>
                    <a:pt x="2084" y="965"/>
                    <a:pt x="2215" y="917"/>
                    <a:pt x="2346" y="917"/>
                  </a:cubicBezTo>
                  <a:lnTo>
                    <a:pt x="2346" y="917"/>
                  </a:lnTo>
                  <a:cubicBezTo>
                    <a:pt x="3811" y="929"/>
                    <a:pt x="5537" y="1036"/>
                    <a:pt x="7228" y="1620"/>
                  </a:cubicBezTo>
                  <a:cubicBezTo>
                    <a:pt x="7264" y="1632"/>
                    <a:pt x="7287" y="1632"/>
                    <a:pt x="7323" y="1644"/>
                  </a:cubicBezTo>
                  <a:cubicBezTo>
                    <a:pt x="7430" y="1656"/>
                    <a:pt x="7490" y="1679"/>
                    <a:pt x="7526" y="1703"/>
                  </a:cubicBezTo>
                  <a:close/>
                  <a:moveTo>
                    <a:pt x="15789" y="15503"/>
                  </a:moveTo>
                  <a:cubicBezTo>
                    <a:pt x="15705" y="15526"/>
                    <a:pt x="15622" y="15538"/>
                    <a:pt x="15550" y="15538"/>
                  </a:cubicBezTo>
                  <a:cubicBezTo>
                    <a:pt x="14431" y="15586"/>
                    <a:pt x="13288" y="15610"/>
                    <a:pt x="12312" y="15622"/>
                  </a:cubicBezTo>
                  <a:cubicBezTo>
                    <a:pt x="12502" y="15491"/>
                    <a:pt x="12693" y="15419"/>
                    <a:pt x="12883" y="15324"/>
                  </a:cubicBezTo>
                  <a:cubicBezTo>
                    <a:pt x="14014" y="14836"/>
                    <a:pt x="15241" y="14550"/>
                    <a:pt x="16431" y="14288"/>
                  </a:cubicBezTo>
                  <a:lnTo>
                    <a:pt x="16777" y="14217"/>
                  </a:lnTo>
                  <a:cubicBezTo>
                    <a:pt x="17944" y="13943"/>
                    <a:pt x="19194" y="13800"/>
                    <a:pt x="20480" y="13776"/>
                  </a:cubicBezTo>
                  <a:cubicBezTo>
                    <a:pt x="20706" y="13776"/>
                    <a:pt x="20920" y="13705"/>
                    <a:pt x="21134" y="13633"/>
                  </a:cubicBezTo>
                  <a:lnTo>
                    <a:pt x="21253" y="13586"/>
                  </a:lnTo>
                  <a:cubicBezTo>
                    <a:pt x="21456" y="13526"/>
                    <a:pt x="21575" y="13348"/>
                    <a:pt x="21599" y="13062"/>
                  </a:cubicBezTo>
                  <a:cubicBezTo>
                    <a:pt x="21611" y="12883"/>
                    <a:pt x="21623" y="12705"/>
                    <a:pt x="21623" y="12526"/>
                  </a:cubicBezTo>
                  <a:cubicBezTo>
                    <a:pt x="21658" y="12097"/>
                    <a:pt x="21682" y="11657"/>
                    <a:pt x="21718" y="11204"/>
                  </a:cubicBezTo>
                  <a:cubicBezTo>
                    <a:pt x="21730" y="10823"/>
                    <a:pt x="21742" y="10442"/>
                    <a:pt x="21742" y="10061"/>
                  </a:cubicBezTo>
                  <a:cubicBezTo>
                    <a:pt x="21742" y="9788"/>
                    <a:pt x="21754" y="9526"/>
                    <a:pt x="21754" y="9252"/>
                  </a:cubicBezTo>
                  <a:cubicBezTo>
                    <a:pt x="21789" y="8323"/>
                    <a:pt x="21813" y="7371"/>
                    <a:pt x="21861" y="6430"/>
                  </a:cubicBezTo>
                  <a:cubicBezTo>
                    <a:pt x="21873" y="6192"/>
                    <a:pt x="21873" y="5954"/>
                    <a:pt x="21896" y="5716"/>
                  </a:cubicBezTo>
                  <a:cubicBezTo>
                    <a:pt x="21908" y="5370"/>
                    <a:pt x="21920" y="5049"/>
                    <a:pt x="21932" y="4704"/>
                  </a:cubicBezTo>
                  <a:lnTo>
                    <a:pt x="21980" y="3180"/>
                  </a:lnTo>
                  <a:cubicBezTo>
                    <a:pt x="21992" y="2763"/>
                    <a:pt x="21992" y="2370"/>
                    <a:pt x="22015" y="1953"/>
                  </a:cubicBezTo>
                  <a:cubicBezTo>
                    <a:pt x="22015" y="1870"/>
                    <a:pt x="22027" y="1798"/>
                    <a:pt x="22039" y="1691"/>
                  </a:cubicBezTo>
                  <a:lnTo>
                    <a:pt x="22039" y="1667"/>
                  </a:lnTo>
                  <a:lnTo>
                    <a:pt x="22611" y="1691"/>
                  </a:lnTo>
                  <a:lnTo>
                    <a:pt x="22611" y="1727"/>
                  </a:lnTo>
                  <a:cubicBezTo>
                    <a:pt x="22623" y="1810"/>
                    <a:pt x="22635" y="1870"/>
                    <a:pt x="22635" y="1929"/>
                  </a:cubicBezTo>
                  <a:lnTo>
                    <a:pt x="22623" y="2287"/>
                  </a:lnTo>
                  <a:cubicBezTo>
                    <a:pt x="22611" y="3025"/>
                    <a:pt x="22575" y="3799"/>
                    <a:pt x="22551" y="4537"/>
                  </a:cubicBezTo>
                  <a:cubicBezTo>
                    <a:pt x="22516" y="5085"/>
                    <a:pt x="22492" y="5620"/>
                    <a:pt x="22468" y="6180"/>
                  </a:cubicBezTo>
                  <a:cubicBezTo>
                    <a:pt x="22444" y="6716"/>
                    <a:pt x="22408" y="7252"/>
                    <a:pt x="22396" y="7763"/>
                  </a:cubicBezTo>
                  <a:cubicBezTo>
                    <a:pt x="22396" y="7918"/>
                    <a:pt x="22396" y="8085"/>
                    <a:pt x="22408" y="8216"/>
                  </a:cubicBezTo>
                  <a:cubicBezTo>
                    <a:pt x="22432" y="8335"/>
                    <a:pt x="22432" y="8454"/>
                    <a:pt x="22432" y="8561"/>
                  </a:cubicBezTo>
                  <a:cubicBezTo>
                    <a:pt x="22408" y="10847"/>
                    <a:pt x="22385" y="13145"/>
                    <a:pt x="22373" y="15419"/>
                  </a:cubicBezTo>
                  <a:cubicBezTo>
                    <a:pt x="22373" y="15443"/>
                    <a:pt x="22373" y="15479"/>
                    <a:pt x="22349" y="15526"/>
                  </a:cubicBezTo>
                  <a:cubicBezTo>
                    <a:pt x="22313" y="15526"/>
                    <a:pt x="22277" y="15538"/>
                    <a:pt x="22254" y="15538"/>
                  </a:cubicBezTo>
                  <a:lnTo>
                    <a:pt x="22218" y="15538"/>
                  </a:lnTo>
                  <a:cubicBezTo>
                    <a:pt x="20849" y="15443"/>
                    <a:pt x="19479" y="15407"/>
                    <a:pt x="18158" y="15407"/>
                  </a:cubicBezTo>
                  <a:cubicBezTo>
                    <a:pt x="17467" y="15407"/>
                    <a:pt x="16777" y="15419"/>
                    <a:pt x="16098" y="15443"/>
                  </a:cubicBezTo>
                  <a:cubicBezTo>
                    <a:pt x="15967" y="15479"/>
                    <a:pt x="15884" y="15491"/>
                    <a:pt x="15789" y="15503"/>
                  </a:cubicBezTo>
                  <a:close/>
                  <a:moveTo>
                    <a:pt x="11395" y="11014"/>
                  </a:moveTo>
                  <a:cubicBezTo>
                    <a:pt x="11431" y="10133"/>
                    <a:pt x="11431" y="9240"/>
                    <a:pt x="11431" y="8371"/>
                  </a:cubicBezTo>
                  <a:lnTo>
                    <a:pt x="11431" y="7180"/>
                  </a:lnTo>
                  <a:lnTo>
                    <a:pt x="11431" y="6109"/>
                  </a:lnTo>
                  <a:cubicBezTo>
                    <a:pt x="11431" y="5382"/>
                    <a:pt x="11443" y="4644"/>
                    <a:pt x="11443" y="3906"/>
                  </a:cubicBezTo>
                  <a:cubicBezTo>
                    <a:pt x="11443" y="3596"/>
                    <a:pt x="11621" y="3418"/>
                    <a:pt x="11752" y="3311"/>
                  </a:cubicBezTo>
                  <a:cubicBezTo>
                    <a:pt x="12276" y="2953"/>
                    <a:pt x="12883" y="2537"/>
                    <a:pt x="13491" y="2203"/>
                  </a:cubicBezTo>
                  <a:cubicBezTo>
                    <a:pt x="14729" y="1513"/>
                    <a:pt x="16098" y="1025"/>
                    <a:pt x="17563" y="751"/>
                  </a:cubicBezTo>
                  <a:cubicBezTo>
                    <a:pt x="18182" y="632"/>
                    <a:pt x="18789" y="572"/>
                    <a:pt x="19408" y="572"/>
                  </a:cubicBezTo>
                  <a:cubicBezTo>
                    <a:pt x="19908" y="572"/>
                    <a:pt x="20420" y="620"/>
                    <a:pt x="20908" y="691"/>
                  </a:cubicBezTo>
                  <a:cubicBezTo>
                    <a:pt x="21230" y="751"/>
                    <a:pt x="21230" y="751"/>
                    <a:pt x="21277" y="1096"/>
                  </a:cubicBezTo>
                  <a:cubicBezTo>
                    <a:pt x="21420" y="2382"/>
                    <a:pt x="21337" y="3668"/>
                    <a:pt x="21265" y="4942"/>
                  </a:cubicBezTo>
                  <a:cubicBezTo>
                    <a:pt x="21253" y="5216"/>
                    <a:pt x="21230" y="5489"/>
                    <a:pt x="21218" y="5775"/>
                  </a:cubicBezTo>
                  <a:cubicBezTo>
                    <a:pt x="21194" y="6287"/>
                    <a:pt x="21194" y="6811"/>
                    <a:pt x="21182" y="7335"/>
                  </a:cubicBezTo>
                  <a:cubicBezTo>
                    <a:pt x="21158" y="7740"/>
                    <a:pt x="21158" y="8156"/>
                    <a:pt x="21146" y="8573"/>
                  </a:cubicBezTo>
                  <a:cubicBezTo>
                    <a:pt x="21134" y="8871"/>
                    <a:pt x="21111" y="9180"/>
                    <a:pt x="21087" y="9478"/>
                  </a:cubicBezTo>
                  <a:cubicBezTo>
                    <a:pt x="21075" y="9764"/>
                    <a:pt x="21039" y="10038"/>
                    <a:pt x="21027" y="10335"/>
                  </a:cubicBezTo>
                  <a:cubicBezTo>
                    <a:pt x="21015" y="10621"/>
                    <a:pt x="21015" y="10907"/>
                    <a:pt x="21015" y="11169"/>
                  </a:cubicBezTo>
                  <a:lnTo>
                    <a:pt x="21015" y="11800"/>
                  </a:lnTo>
                  <a:cubicBezTo>
                    <a:pt x="20992" y="12109"/>
                    <a:pt x="20980" y="12383"/>
                    <a:pt x="20956" y="12621"/>
                  </a:cubicBezTo>
                  <a:cubicBezTo>
                    <a:pt x="20908" y="13038"/>
                    <a:pt x="20837" y="13097"/>
                    <a:pt x="20420" y="13133"/>
                  </a:cubicBezTo>
                  <a:cubicBezTo>
                    <a:pt x="20206" y="13157"/>
                    <a:pt x="19980" y="13169"/>
                    <a:pt x="19777" y="13193"/>
                  </a:cubicBezTo>
                  <a:cubicBezTo>
                    <a:pt x="19491" y="13217"/>
                    <a:pt x="19206" y="13240"/>
                    <a:pt x="18908" y="13276"/>
                  </a:cubicBezTo>
                  <a:cubicBezTo>
                    <a:pt x="17801" y="13371"/>
                    <a:pt x="16622" y="13598"/>
                    <a:pt x="15110" y="13990"/>
                  </a:cubicBezTo>
                  <a:lnTo>
                    <a:pt x="14812" y="14062"/>
                  </a:lnTo>
                  <a:cubicBezTo>
                    <a:pt x="14062" y="14240"/>
                    <a:pt x="13300" y="14431"/>
                    <a:pt x="12610" y="14800"/>
                  </a:cubicBezTo>
                  <a:cubicBezTo>
                    <a:pt x="12276" y="14967"/>
                    <a:pt x="11979" y="15145"/>
                    <a:pt x="11657" y="15324"/>
                  </a:cubicBezTo>
                  <a:cubicBezTo>
                    <a:pt x="11538" y="15383"/>
                    <a:pt x="11431" y="15455"/>
                    <a:pt x="11312" y="15514"/>
                  </a:cubicBezTo>
                  <a:cubicBezTo>
                    <a:pt x="11205" y="15455"/>
                    <a:pt x="11193" y="15360"/>
                    <a:pt x="11205" y="15205"/>
                  </a:cubicBezTo>
                  <a:cubicBezTo>
                    <a:pt x="11217" y="14776"/>
                    <a:pt x="11252" y="14348"/>
                    <a:pt x="11276" y="13895"/>
                  </a:cubicBezTo>
                  <a:cubicBezTo>
                    <a:pt x="11324" y="12967"/>
                    <a:pt x="11371" y="11978"/>
                    <a:pt x="11395" y="110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37;p28"/>
            <p:cNvSpPr/>
            <p:nvPr/>
          </p:nvSpPr>
          <p:spPr>
            <a:xfrm>
              <a:off x="4900900" y="3280600"/>
              <a:ext cx="47950" cy="69075"/>
            </a:xfrm>
            <a:custGeom>
              <a:avLst/>
              <a:gdLst/>
              <a:ahLst/>
              <a:cxnLst/>
              <a:rect l="l" t="t" r="r" b="b"/>
              <a:pathLst>
                <a:path w="1918" h="2763" extrusionOk="0">
                  <a:moveTo>
                    <a:pt x="1239" y="1358"/>
                  </a:moveTo>
                  <a:cubicBezTo>
                    <a:pt x="1346" y="1453"/>
                    <a:pt x="1393" y="1512"/>
                    <a:pt x="1477" y="1572"/>
                  </a:cubicBezTo>
                  <a:cubicBezTo>
                    <a:pt x="1917" y="2012"/>
                    <a:pt x="1715" y="2465"/>
                    <a:pt x="1286" y="2643"/>
                  </a:cubicBezTo>
                  <a:cubicBezTo>
                    <a:pt x="1001" y="2762"/>
                    <a:pt x="655" y="2762"/>
                    <a:pt x="322" y="2751"/>
                  </a:cubicBezTo>
                  <a:cubicBezTo>
                    <a:pt x="108" y="2751"/>
                    <a:pt x="0" y="2536"/>
                    <a:pt x="48" y="2298"/>
                  </a:cubicBezTo>
                  <a:cubicBezTo>
                    <a:pt x="179" y="1643"/>
                    <a:pt x="262" y="1000"/>
                    <a:pt x="167" y="334"/>
                  </a:cubicBezTo>
                  <a:cubicBezTo>
                    <a:pt x="119" y="84"/>
                    <a:pt x="227" y="0"/>
                    <a:pt x="465" y="36"/>
                  </a:cubicBezTo>
                  <a:cubicBezTo>
                    <a:pt x="739" y="72"/>
                    <a:pt x="1012" y="107"/>
                    <a:pt x="1274" y="191"/>
                  </a:cubicBezTo>
                  <a:cubicBezTo>
                    <a:pt x="1727" y="310"/>
                    <a:pt x="1834" y="607"/>
                    <a:pt x="1560" y="977"/>
                  </a:cubicBezTo>
                  <a:cubicBezTo>
                    <a:pt x="1477" y="1096"/>
                    <a:pt x="1370" y="1203"/>
                    <a:pt x="1239" y="1358"/>
                  </a:cubicBezTo>
                  <a:close/>
                  <a:moveTo>
                    <a:pt x="477" y="1643"/>
                  </a:moveTo>
                  <a:cubicBezTo>
                    <a:pt x="334" y="1917"/>
                    <a:pt x="227" y="2179"/>
                    <a:pt x="370" y="2393"/>
                  </a:cubicBezTo>
                  <a:cubicBezTo>
                    <a:pt x="548" y="2608"/>
                    <a:pt x="834" y="2465"/>
                    <a:pt x="1072" y="2405"/>
                  </a:cubicBezTo>
                  <a:cubicBezTo>
                    <a:pt x="1120" y="2393"/>
                    <a:pt x="1167" y="2370"/>
                    <a:pt x="1191" y="2358"/>
                  </a:cubicBezTo>
                  <a:cubicBezTo>
                    <a:pt x="1441" y="2215"/>
                    <a:pt x="1465" y="1941"/>
                    <a:pt x="1191" y="1822"/>
                  </a:cubicBezTo>
                  <a:cubicBezTo>
                    <a:pt x="989" y="1715"/>
                    <a:pt x="727" y="1691"/>
                    <a:pt x="477" y="1643"/>
                  </a:cubicBezTo>
                  <a:close/>
                  <a:moveTo>
                    <a:pt x="393" y="441"/>
                  </a:moveTo>
                  <a:cubicBezTo>
                    <a:pt x="417" y="738"/>
                    <a:pt x="453" y="1024"/>
                    <a:pt x="489" y="1334"/>
                  </a:cubicBezTo>
                  <a:cubicBezTo>
                    <a:pt x="905" y="1167"/>
                    <a:pt x="1322" y="1107"/>
                    <a:pt x="1465" y="643"/>
                  </a:cubicBezTo>
                  <a:cubicBezTo>
                    <a:pt x="1132" y="393"/>
                    <a:pt x="798" y="369"/>
                    <a:pt x="393" y="4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" name="Google Shape;238;p28"/>
            <p:cNvSpPr/>
            <p:nvPr/>
          </p:nvSpPr>
          <p:spPr>
            <a:xfrm>
              <a:off x="4649675" y="3136525"/>
              <a:ext cx="48850" cy="75025"/>
            </a:xfrm>
            <a:custGeom>
              <a:avLst/>
              <a:gdLst/>
              <a:ahLst/>
              <a:cxnLst/>
              <a:rect l="l" t="t" r="r" b="b"/>
              <a:pathLst>
                <a:path w="1954" h="3001" extrusionOk="0">
                  <a:moveTo>
                    <a:pt x="1691" y="3001"/>
                  </a:moveTo>
                  <a:cubicBezTo>
                    <a:pt x="1572" y="2560"/>
                    <a:pt x="1477" y="2179"/>
                    <a:pt x="1370" y="1810"/>
                  </a:cubicBezTo>
                  <a:lnTo>
                    <a:pt x="763" y="1810"/>
                  </a:lnTo>
                  <a:cubicBezTo>
                    <a:pt x="560" y="1810"/>
                    <a:pt x="441" y="1917"/>
                    <a:pt x="405" y="2108"/>
                  </a:cubicBezTo>
                  <a:cubicBezTo>
                    <a:pt x="382" y="2322"/>
                    <a:pt x="334" y="2513"/>
                    <a:pt x="286" y="2715"/>
                  </a:cubicBezTo>
                  <a:cubicBezTo>
                    <a:pt x="274" y="2763"/>
                    <a:pt x="227" y="2810"/>
                    <a:pt x="203" y="2858"/>
                  </a:cubicBezTo>
                  <a:cubicBezTo>
                    <a:pt x="1" y="2799"/>
                    <a:pt x="1" y="2691"/>
                    <a:pt x="48" y="2537"/>
                  </a:cubicBezTo>
                  <a:cubicBezTo>
                    <a:pt x="286" y="1787"/>
                    <a:pt x="524" y="1036"/>
                    <a:pt x="763" y="274"/>
                  </a:cubicBezTo>
                  <a:cubicBezTo>
                    <a:pt x="810" y="143"/>
                    <a:pt x="858" y="1"/>
                    <a:pt x="1013" y="24"/>
                  </a:cubicBezTo>
                  <a:cubicBezTo>
                    <a:pt x="1108" y="36"/>
                    <a:pt x="1191" y="155"/>
                    <a:pt x="1239" y="251"/>
                  </a:cubicBezTo>
                  <a:cubicBezTo>
                    <a:pt x="1394" y="691"/>
                    <a:pt x="1536" y="1144"/>
                    <a:pt x="1667" y="1584"/>
                  </a:cubicBezTo>
                  <a:cubicBezTo>
                    <a:pt x="1751" y="1858"/>
                    <a:pt x="1810" y="2120"/>
                    <a:pt x="1882" y="2406"/>
                  </a:cubicBezTo>
                  <a:cubicBezTo>
                    <a:pt x="1941" y="2596"/>
                    <a:pt x="1953" y="2775"/>
                    <a:pt x="1691" y="3001"/>
                  </a:cubicBezTo>
                  <a:close/>
                  <a:moveTo>
                    <a:pt x="774" y="1441"/>
                  </a:moveTo>
                  <a:cubicBezTo>
                    <a:pt x="953" y="1406"/>
                    <a:pt x="1108" y="1382"/>
                    <a:pt x="1251" y="1346"/>
                  </a:cubicBezTo>
                  <a:cubicBezTo>
                    <a:pt x="1251" y="1048"/>
                    <a:pt x="1179" y="858"/>
                    <a:pt x="989" y="679"/>
                  </a:cubicBezTo>
                  <a:cubicBezTo>
                    <a:pt x="763" y="870"/>
                    <a:pt x="715" y="1108"/>
                    <a:pt x="774" y="14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39;p28"/>
            <p:cNvSpPr/>
            <p:nvPr/>
          </p:nvSpPr>
          <p:spPr>
            <a:xfrm>
              <a:off x="4897925" y="3135925"/>
              <a:ext cx="180100" cy="62250"/>
            </a:xfrm>
            <a:custGeom>
              <a:avLst/>
              <a:gdLst/>
              <a:ahLst/>
              <a:cxnLst/>
              <a:rect l="l" t="t" r="r" b="b"/>
              <a:pathLst>
                <a:path w="7204" h="2490" extrusionOk="0">
                  <a:moveTo>
                    <a:pt x="6763" y="1"/>
                  </a:moveTo>
                  <a:lnTo>
                    <a:pt x="6656" y="1"/>
                  </a:lnTo>
                  <a:cubicBezTo>
                    <a:pt x="5787" y="36"/>
                    <a:pt x="4775" y="120"/>
                    <a:pt x="3787" y="525"/>
                  </a:cubicBezTo>
                  <a:cubicBezTo>
                    <a:pt x="2989" y="834"/>
                    <a:pt x="2191" y="1132"/>
                    <a:pt x="1405" y="1418"/>
                  </a:cubicBezTo>
                  <a:cubicBezTo>
                    <a:pt x="1084" y="1537"/>
                    <a:pt x="774" y="1644"/>
                    <a:pt x="465" y="1763"/>
                  </a:cubicBezTo>
                  <a:cubicBezTo>
                    <a:pt x="298" y="1822"/>
                    <a:pt x="48" y="1918"/>
                    <a:pt x="12" y="2311"/>
                  </a:cubicBezTo>
                  <a:lnTo>
                    <a:pt x="0" y="2489"/>
                  </a:lnTo>
                  <a:lnTo>
                    <a:pt x="179" y="2477"/>
                  </a:lnTo>
                  <a:cubicBezTo>
                    <a:pt x="227" y="2477"/>
                    <a:pt x="250" y="2477"/>
                    <a:pt x="298" y="2453"/>
                  </a:cubicBezTo>
                  <a:cubicBezTo>
                    <a:pt x="369" y="2453"/>
                    <a:pt x="453" y="2442"/>
                    <a:pt x="524" y="2418"/>
                  </a:cubicBezTo>
                  <a:cubicBezTo>
                    <a:pt x="1584" y="1953"/>
                    <a:pt x="2739" y="1513"/>
                    <a:pt x="4060" y="1072"/>
                  </a:cubicBezTo>
                  <a:cubicBezTo>
                    <a:pt x="4715" y="870"/>
                    <a:pt x="5513" y="644"/>
                    <a:pt x="6346" y="644"/>
                  </a:cubicBezTo>
                  <a:cubicBezTo>
                    <a:pt x="6442" y="644"/>
                    <a:pt x="6561" y="644"/>
                    <a:pt x="6668" y="656"/>
                  </a:cubicBezTo>
                  <a:lnTo>
                    <a:pt x="6727" y="656"/>
                  </a:lnTo>
                  <a:cubicBezTo>
                    <a:pt x="6775" y="656"/>
                    <a:pt x="6823" y="679"/>
                    <a:pt x="6858" y="679"/>
                  </a:cubicBezTo>
                  <a:cubicBezTo>
                    <a:pt x="6906" y="679"/>
                    <a:pt x="7025" y="679"/>
                    <a:pt x="7120" y="584"/>
                  </a:cubicBezTo>
                  <a:cubicBezTo>
                    <a:pt x="7180" y="525"/>
                    <a:pt x="7204" y="441"/>
                    <a:pt x="7204" y="334"/>
                  </a:cubicBezTo>
                  <a:cubicBezTo>
                    <a:pt x="7204" y="215"/>
                    <a:pt x="7144" y="1"/>
                    <a:pt x="6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28"/>
            <p:cNvSpPr/>
            <p:nvPr/>
          </p:nvSpPr>
          <p:spPr>
            <a:xfrm>
              <a:off x="4897925" y="3374050"/>
              <a:ext cx="171475" cy="42300"/>
            </a:xfrm>
            <a:custGeom>
              <a:avLst/>
              <a:gdLst/>
              <a:ahLst/>
              <a:cxnLst/>
              <a:rect l="l" t="t" r="r" b="b"/>
              <a:pathLst>
                <a:path w="6859" h="1692" extrusionOk="0">
                  <a:moveTo>
                    <a:pt x="6561" y="60"/>
                  </a:moveTo>
                  <a:cubicBezTo>
                    <a:pt x="6442" y="36"/>
                    <a:pt x="6346" y="1"/>
                    <a:pt x="6227" y="1"/>
                  </a:cubicBezTo>
                  <a:lnTo>
                    <a:pt x="6180" y="1"/>
                  </a:lnTo>
                  <a:cubicBezTo>
                    <a:pt x="5346" y="48"/>
                    <a:pt x="4584" y="96"/>
                    <a:pt x="3822" y="167"/>
                  </a:cubicBezTo>
                  <a:cubicBezTo>
                    <a:pt x="3406" y="215"/>
                    <a:pt x="2977" y="287"/>
                    <a:pt x="2453" y="441"/>
                  </a:cubicBezTo>
                  <a:cubicBezTo>
                    <a:pt x="1977" y="560"/>
                    <a:pt x="1501" y="703"/>
                    <a:pt x="1048" y="834"/>
                  </a:cubicBezTo>
                  <a:cubicBezTo>
                    <a:pt x="870" y="894"/>
                    <a:pt x="667" y="941"/>
                    <a:pt x="489" y="1001"/>
                  </a:cubicBezTo>
                  <a:lnTo>
                    <a:pt x="453" y="1013"/>
                  </a:lnTo>
                  <a:cubicBezTo>
                    <a:pt x="358" y="1049"/>
                    <a:pt x="274" y="1072"/>
                    <a:pt x="179" y="1120"/>
                  </a:cubicBezTo>
                  <a:cubicBezTo>
                    <a:pt x="72" y="1179"/>
                    <a:pt x="0" y="1346"/>
                    <a:pt x="48" y="1453"/>
                  </a:cubicBezTo>
                  <a:cubicBezTo>
                    <a:pt x="96" y="1537"/>
                    <a:pt x="179" y="1632"/>
                    <a:pt x="274" y="1668"/>
                  </a:cubicBezTo>
                  <a:cubicBezTo>
                    <a:pt x="298" y="1691"/>
                    <a:pt x="334" y="1691"/>
                    <a:pt x="358" y="1691"/>
                  </a:cubicBezTo>
                  <a:cubicBezTo>
                    <a:pt x="417" y="1691"/>
                    <a:pt x="465" y="1668"/>
                    <a:pt x="512" y="1656"/>
                  </a:cubicBezTo>
                  <a:lnTo>
                    <a:pt x="536" y="1644"/>
                  </a:lnTo>
                  <a:cubicBezTo>
                    <a:pt x="774" y="1572"/>
                    <a:pt x="1012" y="1513"/>
                    <a:pt x="1251" y="1430"/>
                  </a:cubicBezTo>
                  <a:cubicBezTo>
                    <a:pt x="1679" y="1299"/>
                    <a:pt x="2096" y="1179"/>
                    <a:pt x="2524" y="1060"/>
                  </a:cubicBezTo>
                  <a:cubicBezTo>
                    <a:pt x="2739" y="1001"/>
                    <a:pt x="2977" y="941"/>
                    <a:pt x="3203" y="894"/>
                  </a:cubicBezTo>
                  <a:lnTo>
                    <a:pt x="3489" y="858"/>
                  </a:lnTo>
                  <a:cubicBezTo>
                    <a:pt x="4156" y="751"/>
                    <a:pt x="4834" y="644"/>
                    <a:pt x="5501" y="644"/>
                  </a:cubicBezTo>
                  <a:cubicBezTo>
                    <a:pt x="5775" y="644"/>
                    <a:pt x="6025" y="656"/>
                    <a:pt x="6275" y="691"/>
                  </a:cubicBezTo>
                  <a:lnTo>
                    <a:pt x="6370" y="691"/>
                  </a:lnTo>
                  <a:cubicBezTo>
                    <a:pt x="6537" y="691"/>
                    <a:pt x="6751" y="620"/>
                    <a:pt x="6835" y="263"/>
                  </a:cubicBezTo>
                  <a:lnTo>
                    <a:pt x="6858" y="108"/>
                  </a:lnTo>
                  <a:lnTo>
                    <a:pt x="6715" y="84"/>
                  </a:lnTo>
                  <a:cubicBezTo>
                    <a:pt x="6668" y="96"/>
                    <a:pt x="6608" y="84"/>
                    <a:pt x="656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28"/>
            <p:cNvSpPr/>
            <p:nvPr/>
          </p:nvSpPr>
          <p:spPr>
            <a:xfrm>
              <a:off x="4896125" y="3336850"/>
              <a:ext cx="171775" cy="43175"/>
            </a:xfrm>
            <a:custGeom>
              <a:avLst/>
              <a:gdLst/>
              <a:ahLst/>
              <a:cxnLst/>
              <a:rect l="l" t="t" r="r" b="b"/>
              <a:pathLst>
                <a:path w="6871" h="1727" extrusionOk="0">
                  <a:moveTo>
                    <a:pt x="322" y="1715"/>
                  </a:moveTo>
                  <a:cubicBezTo>
                    <a:pt x="382" y="1715"/>
                    <a:pt x="465" y="1703"/>
                    <a:pt x="537" y="1679"/>
                  </a:cubicBezTo>
                  <a:lnTo>
                    <a:pt x="787" y="1608"/>
                  </a:lnTo>
                  <a:cubicBezTo>
                    <a:pt x="1203" y="1477"/>
                    <a:pt x="1632" y="1346"/>
                    <a:pt x="2049" y="1203"/>
                  </a:cubicBezTo>
                  <a:cubicBezTo>
                    <a:pt x="3323" y="786"/>
                    <a:pt x="4287" y="596"/>
                    <a:pt x="5204" y="596"/>
                  </a:cubicBezTo>
                  <a:cubicBezTo>
                    <a:pt x="5609" y="596"/>
                    <a:pt x="6014" y="643"/>
                    <a:pt x="6395" y="715"/>
                  </a:cubicBezTo>
                  <a:cubicBezTo>
                    <a:pt x="6442" y="727"/>
                    <a:pt x="6490" y="727"/>
                    <a:pt x="6537" y="727"/>
                  </a:cubicBezTo>
                  <a:cubicBezTo>
                    <a:pt x="6633" y="727"/>
                    <a:pt x="6728" y="703"/>
                    <a:pt x="6787" y="632"/>
                  </a:cubicBezTo>
                  <a:cubicBezTo>
                    <a:pt x="6871" y="524"/>
                    <a:pt x="6871" y="358"/>
                    <a:pt x="6871" y="227"/>
                  </a:cubicBezTo>
                  <a:lnTo>
                    <a:pt x="6859" y="108"/>
                  </a:lnTo>
                  <a:lnTo>
                    <a:pt x="6740" y="96"/>
                  </a:lnTo>
                  <a:cubicBezTo>
                    <a:pt x="6633" y="72"/>
                    <a:pt x="6537" y="72"/>
                    <a:pt x="6442" y="60"/>
                  </a:cubicBezTo>
                  <a:cubicBezTo>
                    <a:pt x="6216" y="36"/>
                    <a:pt x="6002" y="0"/>
                    <a:pt x="5764" y="0"/>
                  </a:cubicBezTo>
                  <a:lnTo>
                    <a:pt x="5252" y="0"/>
                  </a:lnTo>
                  <a:cubicBezTo>
                    <a:pt x="4597" y="0"/>
                    <a:pt x="3918" y="36"/>
                    <a:pt x="3216" y="286"/>
                  </a:cubicBezTo>
                  <a:cubicBezTo>
                    <a:pt x="2882" y="405"/>
                    <a:pt x="2525" y="512"/>
                    <a:pt x="2192" y="596"/>
                  </a:cubicBezTo>
                  <a:cubicBezTo>
                    <a:pt x="2073" y="632"/>
                    <a:pt x="1954" y="655"/>
                    <a:pt x="1834" y="703"/>
                  </a:cubicBezTo>
                  <a:cubicBezTo>
                    <a:pt x="1573" y="774"/>
                    <a:pt x="1323" y="834"/>
                    <a:pt x="1072" y="905"/>
                  </a:cubicBezTo>
                  <a:cubicBezTo>
                    <a:pt x="858" y="965"/>
                    <a:pt x="644" y="1024"/>
                    <a:pt x="430" y="1084"/>
                  </a:cubicBezTo>
                  <a:cubicBezTo>
                    <a:pt x="346" y="1120"/>
                    <a:pt x="239" y="1143"/>
                    <a:pt x="144" y="1203"/>
                  </a:cubicBezTo>
                  <a:cubicBezTo>
                    <a:pt x="60" y="1263"/>
                    <a:pt x="1" y="1417"/>
                    <a:pt x="25" y="1524"/>
                  </a:cubicBezTo>
                  <a:cubicBezTo>
                    <a:pt x="60" y="1620"/>
                    <a:pt x="168" y="1715"/>
                    <a:pt x="263" y="1727"/>
                  </a:cubicBezTo>
                  <a:cubicBezTo>
                    <a:pt x="263" y="1715"/>
                    <a:pt x="299" y="1715"/>
                    <a:pt x="322" y="17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28"/>
            <p:cNvSpPr/>
            <p:nvPr/>
          </p:nvSpPr>
          <p:spPr>
            <a:xfrm>
              <a:off x="4906550" y="3180575"/>
              <a:ext cx="162250" cy="42300"/>
            </a:xfrm>
            <a:custGeom>
              <a:avLst/>
              <a:gdLst/>
              <a:ahLst/>
              <a:cxnLst/>
              <a:rect l="l" t="t" r="r" b="b"/>
              <a:pathLst>
                <a:path w="6490" h="1692" extrusionOk="0">
                  <a:moveTo>
                    <a:pt x="5954" y="667"/>
                  </a:moveTo>
                  <a:lnTo>
                    <a:pt x="6097" y="667"/>
                  </a:lnTo>
                  <a:cubicBezTo>
                    <a:pt x="6240" y="667"/>
                    <a:pt x="6323" y="632"/>
                    <a:pt x="6382" y="536"/>
                  </a:cubicBezTo>
                  <a:cubicBezTo>
                    <a:pt x="6490" y="417"/>
                    <a:pt x="6442" y="239"/>
                    <a:pt x="6430" y="179"/>
                  </a:cubicBezTo>
                  <a:lnTo>
                    <a:pt x="6418" y="96"/>
                  </a:lnTo>
                  <a:lnTo>
                    <a:pt x="6323" y="72"/>
                  </a:lnTo>
                  <a:cubicBezTo>
                    <a:pt x="6299" y="72"/>
                    <a:pt x="6275" y="60"/>
                    <a:pt x="6263" y="60"/>
                  </a:cubicBezTo>
                  <a:cubicBezTo>
                    <a:pt x="6216" y="48"/>
                    <a:pt x="6180" y="36"/>
                    <a:pt x="6132" y="36"/>
                  </a:cubicBezTo>
                  <a:cubicBezTo>
                    <a:pt x="5942" y="13"/>
                    <a:pt x="5763" y="1"/>
                    <a:pt x="5549" y="1"/>
                  </a:cubicBezTo>
                  <a:cubicBezTo>
                    <a:pt x="4966" y="1"/>
                    <a:pt x="4370" y="72"/>
                    <a:pt x="3811" y="155"/>
                  </a:cubicBezTo>
                  <a:lnTo>
                    <a:pt x="3537" y="179"/>
                  </a:lnTo>
                  <a:cubicBezTo>
                    <a:pt x="3084" y="239"/>
                    <a:pt x="2644" y="394"/>
                    <a:pt x="2227" y="536"/>
                  </a:cubicBezTo>
                  <a:cubicBezTo>
                    <a:pt x="1965" y="632"/>
                    <a:pt x="1679" y="727"/>
                    <a:pt x="1417" y="787"/>
                  </a:cubicBezTo>
                  <a:cubicBezTo>
                    <a:pt x="1334" y="810"/>
                    <a:pt x="1263" y="822"/>
                    <a:pt x="1179" y="846"/>
                  </a:cubicBezTo>
                  <a:cubicBezTo>
                    <a:pt x="1025" y="882"/>
                    <a:pt x="858" y="929"/>
                    <a:pt x="715" y="965"/>
                  </a:cubicBezTo>
                  <a:cubicBezTo>
                    <a:pt x="679" y="989"/>
                    <a:pt x="655" y="989"/>
                    <a:pt x="608" y="1001"/>
                  </a:cubicBezTo>
                  <a:cubicBezTo>
                    <a:pt x="429" y="1048"/>
                    <a:pt x="179" y="1120"/>
                    <a:pt x="60" y="1441"/>
                  </a:cubicBezTo>
                  <a:lnTo>
                    <a:pt x="1" y="1608"/>
                  </a:lnTo>
                  <a:lnTo>
                    <a:pt x="179" y="1644"/>
                  </a:lnTo>
                  <a:cubicBezTo>
                    <a:pt x="203" y="1644"/>
                    <a:pt x="239" y="1656"/>
                    <a:pt x="263" y="1656"/>
                  </a:cubicBezTo>
                  <a:cubicBezTo>
                    <a:pt x="322" y="1668"/>
                    <a:pt x="382" y="1691"/>
                    <a:pt x="441" y="1691"/>
                  </a:cubicBezTo>
                  <a:cubicBezTo>
                    <a:pt x="477" y="1691"/>
                    <a:pt x="501" y="1691"/>
                    <a:pt x="525" y="1668"/>
                  </a:cubicBezTo>
                  <a:cubicBezTo>
                    <a:pt x="608" y="1644"/>
                    <a:pt x="703" y="1632"/>
                    <a:pt x="798" y="1596"/>
                  </a:cubicBezTo>
                  <a:cubicBezTo>
                    <a:pt x="1144" y="1513"/>
                    <a:pt x="1489" y="1418"/>
                    <a:pt x="1810" y="1287"/>
                  </a:cubicBezTo>
                  <a:cubicBezTo>
                    <a:pt x="2882" y="834"/>
                    <a:pt x="4013" y="620"/>
                    <a:pt x="5180" y="620"/>
                  </a:cubicBezTo>
                  <a:cubicBezTo>
                    <a:pt x="5370" y="620"/>
                    <a:pt x="5585" y="620"/>
                    <a:pt x="5787" y="632"/>
                  </a:cubicBezTo>
                  <a:cubicBezTo>
                    <a:pt x="5835" y="667"/>
                    <a:pt x="5894" y="667"/>
                    <a:pt x="5954" y="66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28"/>
            <p:cNvSpPr/>
            <p:nvPr/>
          </p:nvSpPr>
          <p:spPr>
            <a:xfrm>
              <a:off x="4900300" y="3223150"/>
              <a:ext cx="124150" cy="36025"/>
            </a:xfrm>
            <a:custGeom>
              <a:avLst/>
              <a:gdLst/>
              <a:ahLst/>
              <a:cxnLst/>
              <a:rect l="l" t="t" r="r" b="b"/>
              <a:pathLst>
                <a:path w="4966" h="1441" extrusionOk="0">
                  <a:moveTo>
                    <a:pt x="24" y="1274"/>
                  </a:moveTo>
                  <a:lnTo>
                    <a:pt x="1" y="1441"/>
                  </a:lnTo>
                  <a:lnTo>
                    <a:pt x="179" y="1441"/>
                  </a:lnTo>
                  <a:lnTo>
                    <a:pt x="298" y="1441"/>
                  </a:lnTo>
                  <a:lnTo>
                    <a:pt x="394" y="1441"/>
                  </a:lnTo>
                  <a:cubicBezTo>
                    <a:pt x="453" y="1441"/>
                    <a:pt x="501" y="1441"/>
                    <a:pt x="548" y="1429"/>
                  </a:cubicBezTo>
                  <a:cubicBezTo>
                    <a:pt x="1965" y="1072"/>
                    <a:pt x="3227" y="774"/>
                    <a:pt x="4561" y="679"/>
                  </a:cubicBezTo>
                  <a:cubicBezTo>
                    <a:pt x="4966" y="655"/>
                    <a:pt x="4966" y="298"/>
                    <a:pt x="4966" y="155"/>
                  </a:cubicBezTo>
                  <a:lnTo>
                    <a:pt x="4966" y="0"/>
                  </a:lnTo>
                  <a:lnTo>
                    <a:pt x="4799" y="12"/>
                  </a:lnTo>
                  <a:cubicBezTo>
                    <a:pt x="4704" y="24"/>
                    <a:pt x="4608" y="24"/>
                    <a:pt x="4525" y="48"/>
                  </a:cubicBezTo>
                  <a:cubicBezTo>
                    <a:pt x="4311" y="60"/>
                    <a:pt x="4108" y="72"/>
                    <a:pt x="3906" y="119"/>
                  </a:cubicBezTo>
                  <a:cubicBezTo>
                    <a:pt x="2775" y="346"/>
                    <a:pt x="1667" y="560"/>
                    <a:pt x="513" y="822"/>
                  </a:cubicBezTo>
                  <a:cubicBezTo>
                    <a:pt x="334" y="846"/>
                    <a:pt x="72" y="905"/>
                    <a:pt x="24" y="12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28"/>
            <p:cNvSpPr/>
            <p:nvPr/>
          </p:nvSpPr>
          <p:spPr>
            <a:xfrm>
              <a:off x="4960725" y="3291600"/>
              <a:ext cx="83375" cy="23250"/>
            </a:xfrm>
            <a:custGeom>
              <a:avLst/>
              <a:gdLst/>
              <a:ahLst/>
              <a:cxnLst/>
              <a:rect l="l" t="t" r="r" b="b"/>
              <a:pathLst>
                <a:path w="3335" h="930" extrusionOk="0">
                  <a:moveTo>
                    <a:pt x="3156" y="25"/>
                  </a:moveTo>
                  <a:lnTo>
                    <a:pt x="2894" y="72"/>
                  </a:lnTo>
                  <a:cubicBezTo>
                    <a:pt x="2715" y="108"/>
                    <a:pt x="2549" y="132"/>
                    <a:pt x="2370" y="144"/>
                  </a:cubicBezTo>
                  <a:cubicBezTo>
                    <a:pt x="2001" y="179"/>
                    <a:pt x="1632" y="203"/>
                    <a:pt x="1275" y="239"/>
                  </a:cubicBezTo>
                  <a:cubicBezTo>
                    <a:pt x="1001" y="251"/>
                    <a:pt x="751" y="275"/>
                    <a:pt x="477" y="298"/>
                  </a:cubicBezTo>
                  <a:lnTo>
                    <a:pt x="417" y="298"/>
                  </a:lnTo>
                  <a:cubicBezTo>
                    <a:pt x="310" y="298"/>
                    <a:pt x="179" y="310"/>
                    <a:pt x="84" y="417"/>
                  </a:cubicBezTo>
                  <a:cubicBezTo>
                    <a:pt x="12" y="477"/>
                    <a:pt x="1" y="560"/>
                    <a:pt x="1" y="656"/>
                  </a:cubicBezTo>
                  <a:cubicBezTo>
                    <a:pt x="12" y="834"/>
                    <a:pt x="143" y="929"/>
                    <a:pt x="310" y="929"/>
                  </a:cubicBezTo>
                  <a:cubicBezTo>
                    <a:pt x="358" y="929"/>
                    <a:pt x="405" y="929"/>
                    <a:pt x="453" y="918"/>
                  </a:cubicBezTo>
                  <a:cubicBezTo>
                    <a:pt x="465" y="918"/>
                    <a:pt x="489" y="918"/>
                    <a:pt x="513" y="906"/>
                  </a:cubicBezTo>
                  <a:lnTo>
                    <a:pt x="1298" y="846"/>
                  </a:lnTo>
                  <a:cubicBezTo>
                    <a:pt x="1846" y="798"/>
                    <a:pt x="2382" y="751"/>
                    <a:pt x="2941" y="727"/>
                  </a:cubicBezTo>
                  <a:cubicBezTo>
                    <a:pt x="3072" y="715"/>
                    <a:pt x="3168" y="667"/>
                    <a:pt x="3239" y="596"/>
                  </a:cubicBezTo>
                  <a:cubicBezTo>
                    <a:pt x="3334" y="477"/>
                    <a:pt x="3322" y="310"/>
                    <a:pt x="3299" y="144"/>
                  </a:cubicBezTo>
                  <a:lnTo>
                    <a:pt x="327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28"/>
            <p:cNvSpPr/>
            <p:nvPr/>
          </p:nvSpPr>
          <p:spPr>
            <a:xfrm>
              <a:off x="4907750" y="3408000"/>
              <a:ext cx="73550" cy="28600"/>
            </a:xfrm>
            <a:custGeom>
              <a:avLst/>
              <a:gdLst/>
              <a:ahLst/>
              <a:cxnLst/>
              <a:rect l="l" t="t" r="r" b="b"/>
              <a:pathLst>
                <a:path w="2942" h="1144" extrusionOk="0">
                  <a:moveTo>
                    <a:pt x="2572" y="0"/>
                  </a:moveTo>
                  <a:cubicBezTo>
                    <a:pt x="2524" y="0"/>
                    <a:pt x="2477" y="0"/>
                    <a:pt x="2429" y="12"/>
                  </a:cubicBezTo>
                  <a:lnTo>
                    <a:pt x="2417" y="12"/>
                  </a:lnTo>
                  <a:cubicBezTo>
                    <a:pt x="2393" y="12"/>
                    <a:pt x="2358" y="36"/>
                    <a:pt x="2334" y="36"/>
                  </a:cubicBezTo>
                  <a:lnTo>
                    <a:pt x="1786" y="167"/>
                  </a:lnTo>
                  <a:cubicBezTo>
                    <a:pt x="1334" y="286"/>
                    <a:pt x="869" y="393"/>
                    <a:pt x="429" y="512"/>
                  </a:cubicBezTo>
                  <a:lnTo>
                    <a:pt x="381" y="524"/>
                  </a:lnTo>
                  <a:cubicBezTo>
                    <a:pt x="262" y="548"/>
                    <a:pt x="0" y="607"/>
                    <a:pt x="12" y="1000"/>
                  </a:cubicBezTo>
                  <a:lnTo>
                    <a:pt x="12" y="1143"/>
                  </a:lnTo>
                  <a:lnTo>
                    <a:pt x="155" y="1131"/>
                  </a:lnTo>
                  <a:lnTo>
                    <a:pt x="322" y="1131"/>
                  </a:lnTo>
                  <a:cubicBezTo>
                    <a:pt x="441" y="1131"/>
                    <a:pt x="560" y="1131"/>
                    <a:pt x="667" y="1107"/>
                  </a:cubicBezTo>
                  <a:cubicBezTo>
                    <a:pt x="1274" y="964"/>
                    <a:pt x="1881" y="822"/>
                    <a:pt x="2512" y="667"/>
                  </a:cubicBezTo>
                  <a:lnTo>
                    <a:pt x="2536" y="667"/>
                  </a:lnTo>
                  <a:cubicBezTo>
                    <a:pt x="2643" y="643"/>
                    <a:pt x="2941" y="583"/>
                    <a:pt x="2882" y="274"/>
                  </a:cubicBezTo>
                  <a:cubicBezTo>
                    <a:pt x="2893" y="191"/>
                    <a:pt x="2822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4657425" y="3220475"/>
              <a:ext cx="147950" cy="39000"/>
            </a:xfrm>
            <a:custGeom>
              <a:avLst/>
              <a:gdLst/>
              <a:ahLst/>
              <a:cxnLst/>
              <a:rect l="l" t="t" r="r" b="b"/>
              <a:pathLst>
                <a:path w="5918" h="1560" extrusionOk="0">
                  <a:moveTo>
                    <a:pt x="405" y="667"/>
                  </a:moveTo>
                  <a:cubicBezTo>
                    <a:pt x="548" y="715"/>
                    <a:pt x="691" y="726"/>
                    <a:pt x="822" y="726"/>
                  </a:cubicBezTo>
                  <a:lnTo>
                    <a:pt x="917" y="750"/>
                  </a:lnTo>
                  <a:cubicBezTo>
                    <a:pt x="1072" y="762"/>
                    <a:pt x="1250" y="774"/>
                    <a:pt x="1417" y="786"/>
                  </a:cubicBezTo>
                  <a:cubicBezTo>
                    <a:pt x="2286" y="881"/>
                    <a:pt x="3179" y="965"/>
                    <a:pt x="4036" y="1179"/>
                  </a:cubicBezTo>
                  <a:cubicBezTo>
                    <a:pt x="4310" y="1250"/>
                    <a:pt x="4584" y="1322"/>
                    <a:pt x="4858" y="1405"/>
                  </a:cubicBezTo>
                  <a:cubicBezTo>
                    <a:pt x="5001" y="1441"/>
                    <a:pt x="5156" y="1488"/>
                    <a:pt x="5298" y="1512"/>
                  </a:cubicBezTo>
                  <a:cubicBezTo>
                    <a:pt x="5394" y="1548"/>
                    <a:pt x="5465" y="1560"/>
                    <a:pt x="5525" y="1560"/>
                  </a:cubicBezTo>
                  <a:cubicBezTo>
                    <a:pt x="5715" y="1560"/>
                    <a:pt x="5775" y="1417"/>
                    <a:pt x="5870" y="1179"/>
                  </a:cubicBezTo>
                  <a:lnTo>
                    <a:pt x="5918" y="1036"/>
                  </a:lnTo>
                  <a:lnTo>
                    <a:pt x="5798" y="976"/>
                  </a:lnTo>
                  <a:cubicBezTo>
                    <a:pt x="5763" y="965"/>
                    <a:pt x="5751" y="953"/>
                    <a:pt x="5715" y="941"/>
                  </a:cubicBezTo>
                  <a:cubicBezTo>
                    <a:pt x="5656" y="905"/>
                    <a:pt x="5584" y="857"/>
                    <a:pt x="5501" y="845"/>
                  </a:cubicBezTo>
                  <a:cubicBezTo>
                    <a:pt x="5382" y="822"/>
                    <a:pt x="5263" y="786"/>
                    <a:pt x="5144" y="738"/>
                  </a:cubicBezTo>
                  <a:cubicBezTo>
                    <a:pt x="4798" y="655"/>
                    <a:pt x="4453" y="548"/>
                    <a:pt x="4108" y="488"/>
                  </a:cubicBezTo>
                  <a:cubicBezTo>
                    <a:pt x="3191" y="345"/>
                    <a:pt x="2250" y="226"/>
                    <a:pt x="1334" y="107"/>
                  </a:cubicBezTo>
                  <a:lnTo>
                    <a:pt x="691" y="12"/>
                  </a:lnTo>
                  <a:cubicBezTo>
                    <a:pt x="631" y="12"/>
                    <a:pt x="584" y="0"/>
                    <a:pt x="512" y="0"/>
                  </a:cubicBezTo>
                  <a:lnTo>
                    <a:pt x="381" y="0"/>
                  </a:lnTo>
                  <a:lnTo>
                    <a:pt x="238" y="0"/>
                  </a:lnTo>
                  <a:lnTo>
                    <a:pt x="143" y="0"/>
                  </a:lnTo>
                  <a:lnTo>
                    <a:pt x="0" y="345"/>
                  </a:lnTo>
                  <a:lnTo>
                    <a:pt x="95" y="417"/>
                  </a:lnTo>
                  <a:cubicBezTo>
                    <a:pt x="107" y="429"/>
                    <a:pt x="143" y="441"/>
                    <a:pt x="155" y="476"/>
                  </a:cubicBezTo>
                  <a:cubicBezTo>
                    <a:pt x="226" y="560"/>
                    <a:pt x="310" y="643"/>
                    <a:pt x="405" y="66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4667250" y="3309475"/>
              <a:ext cx="150025" cy="37525"/>
            </a:xfrm>
            <a:custGeom>
              <a:avLst/>
              <a:gdLst/>
              <a:ahLst/>
              <a:cxnLst/>
              <a:rect l="l" t="t" r="r" b="b"/>
              <a:pathLst>
                <a:path w="6001" h="1501" extrusionOk="0">
                  <a:moveTo>
                    <a:pt x="5632" y="762"/>
                  </a:moveTo>
                  <a:cubicBezTo>
                    <a:pt x="5251" y="703"/>
                    <a:pt x="4893" y="619"/>
                    <a:pt x="4536" y="560"/>
                  </a:cubicBezTo>
                  <a:cubicBezTo>
                    <a:pt x="4036" y="476"/>
                    <a:pt x="3500" y="369"/>
                    <a:pt x="2977" y="298"/>
                  </a:cubicBezTo>
                  <a:cubicBezTo>
                    <a:pt x="2381" y="203"/>
                    <a:pt x="1774" y="131"/>
                    <a:pt x="1191" y="72"/>
                  </a:cubicBezTo>
                  <a:cubicBezTo>
                    <a:pt x="953" y="48"/>
                    <a:pt x="714" y="12"/>
                    <a:pt x="476" y="0"/>
                  </a:cubicBezTo>
                  <a:lnTo>
                    <a:pt x="393" y="0"/>
                  </a:lnTo>
                  <a:cubicBezTo>
                    <a:pt x="119" y="0"/>
                    <a:pt x="48" y="191"/>
                    <a:pt x="12" y="310"/>
                  </a:cubicBezTo>
                  <a:lnTo>
                    <a:pt x="0" y="369"/>
                  </a:lnTo>
                  <a:lnTo>
                    <a:pt x="36" y="417"/>
                  </a:lnTo>
                  <a:lnTo>
                    <a:pt x="48" y="429"/>
                  </a:lnTo>
                  <a:cubicBezTo>
                    <a:pt x="71" y="476"/>
                    <a:pt x="119" y="560"/>
                    <a:pt x="214" y="560"/>
                  </a:cubicBezTo>
                  <a:cubicBezTo>
                    <a:pt x="1845" y="726"/>
                    <a:pt x="3786" y="953"/>
                    <a:pt x="5727" y="1476"/>
                  </a:cubicBezTo>
                  <a:lnTo>
                    <a:pt x="5846" y="1500"/>
                  </a:lnTo>
                  <a:lnTo>
                    <a:pt x="5894" y="1381"/>
                  </a:lnTo>
                  <a:cubicBezTo>
                    <a:pt x="5953" y="1250"/>
                    <a:pt x="6001" y="1084"/>
                    <a:pt x="5929" y="941"/>
                  </a:cubicBezTo>
                  <a:cubicBezTo>
                    <a:pt x="5870" y="798"/>
                    <a:pt x="5679" y="762"/>
                    <a:pt x="5632" y="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4661275" y="3253500"/>
              <a:ext cx="149750" cy="39925"/>
            </a:xfrm>
            <a:custGeom>
              <a:avLst/>
              <a:gdLst/>
              <a:ahLst/>
              <a:cxnLst/>
              <a:rect l="l" t="t" r="r" b="b"/>
              <a:pathLst>
                <a:path w="5990" h="1597" extrusionOk="0">
                  <a:moveTo>
                    <a:pt x="1739" y="763"/>
                  </a:moveTo>
                  <a:lnTo>
                    <a:pt x="1882" y="775"/>
                  </a:lnTo>
                  <a:cubicBezTo>
                    <a:pt x="2787" y="882"/>
                    <a:pt x="3704" y="989"/>
                    <a:pt x="4597" y="1239"/>
                  </a:cubicBezTo>
                  <a:cubicBezTo>
                    <a:pt x="4763" y="1287"/>
                    <a:pt x="4942" y="1358"/>
                    <a:pt x="5109" y="1418"/>
                  </a:cubicBezTo>
                  <a:lnTo>
                    <a:pt x="5466" y="1549"/>
                  </a:lnTo>
                  <a:cubicBezTo>
                    <a:pt x="5525" y="1572"/>
                    <a:pt x="5585" y="1584"/>
                    <a:pt x="5633" y="1584"/>
                  </a:cubicBezTo>
                  <a:lnTo>
                    <a:pt x="5644" y="1584"/>
                  </a:lnTo>
                  <a:lnTo>
                    <a:pt x="5704" y="1584"/>
                  </a:lnTo>
                  <a:lnTo>
                    <a:pt x="5823" y="1596"/>
                  </a:lnTo>
                  <a:lnTo>
                    <a:pt x="5990" y="989"/>
                  </a:lnTo>
                  <a:lnTo>
                    <a:pt x="5847" y="941"/>
                  </a:lnTo>
                  <a:cubicBezTo>
                    <a:pt x="5775" y="918"/>
                    <a:pt x="5704" y="882"/>
                    <a:pt x="5621" y="870"/>
                  </a:cubicBezTo>
                  <a:cubicBezTo>
                    <a:pt x="5478" y="810"/>
                    <a:pt x="5323" y="763"/>
                    <a:pt x="5180" y="739"/>
                  </a:cubicBezTo>
                  <a:cubicBezTo>
                    <a:pt x="4156" y="465"/>
                    <a:pt x="3085" y="334"/>
                    <a:pt x="2049" y="215"/>
                  </a:cubicBezTo>
                  <a:cubicBezTo>
                    <a:pt x="1537" y="156"/>
                    <a:pt x="977" y="96"/>
                    <a:pt x="453" y="1"/>
                  </a:cubicBezTo>
                  <a:lnTo>
                    <a:pt x="382" y="1"/>
                  </a:lnTo>
                  <a:cubicBezTo>
                    <a:pt x="346" y="1"/>
                    <a:pt x="299" y="1"/>
                    <a:pt x="263" y="25"/>
                  </a:cubicBezTo>
                  <a:lnTo>
                    <a:pt x="239" y="25"/>
                  </a:lnTo>
                  <a:cubicBezTo>
                    <a:pt x="179" y="25"/>
                    <a:pt x="132" y="48"/>
                    <a:pt x="108" y="96"/>
                  </a:cubicBezTo>
                  <a:lnTo>
                    <a:pt x="60" y="179"/>
                  </a:lnTo>
                  <a:cubicBezTo>
                    <a:pt x="60" y="203"/>
                    <a:pt x="49" y="215"/>
                    <a:pt x="49" y="239"/>
                  </a:cubicBezTo>
                  <a:lnTo>
                    <a:pt x="1" y="358"/>
                  </a:lnTo>
                  <a:lnTo>
                    <a:pt x="108" y="417"/>
                  </a:lnTo>
                  <a:cubicBezTo>
                    <a:pt x="132" y="441"/>
                    <a:pt x="156" y="453"/>
                    <a:pt x="179" y="465"/>
                  </a:cubicBezTo>
                  <a:cubicBezTo>
                    <a:pt x="251" y="513"/>
                    <a:pt x="346" y="584"/>
                    <a:pt x="453" y="596"/>
                  </a:cubicBezTo>
                  <a:cubicBezTo>
                    <a:pt x="894" y="656"/>
                    <a:pt x="1322" y="715"/>
                    <a:pt x="1739" y="7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4671100" y="3347275"/>
              <a:ext cx="140225" cy="32450"/>
            </a:xfrm>
            <a:custGeom>
              <a:avLst/>
              <a:gdLst/>
              <a:ahLst/>
              <a:cxnLst/>
              <a:rect l="l" t="t" r="r" b="b"/>
              <a:pathLst>
                <a:path w="5609" h="1298" extrusionOk="0">
                  <a:moveTo>
                    <a:pt x="394" y="750"/>
                  </a:moveTo>
                  <a:cubicBezTo>
                    <a:pt x="453" y="750"/>
                    <a:pt x="501" y="738"/>
                    <a:pt x="548" y="715"/>
                  </a:cubicBezTo>
                  <a:cubicBezTo>
                    <a:pt x="989" y="631"/>
                    <a:pt x="1453" y="572"/>
                    <a:pt x="1930" y="572"/>
                  </a:cubicBezTo>
                  <a:cubicBezTo>
                    <a:pt x="2775" y="572"/>
                    <a:pt x="3644" y="715"/>
                    <a:pt x="4561" y="1048"/>
                  </a:cubicBezTo>
                  <a:cubicBezTo>
                    <a:pt x="4728" y="1107"/>
                    <a:pt x="4894" y="1155"/>
                    <a:pt x="5037" y="1191"/>
                  </a:cubicBezTo>
                  <a:cubicBezTo>
                    <a:pt x="5120" y="1227"/>
                    <a:pt x="5192" y="1238"/>
                    <a:pt x="5275" y="1274"/>
                  </a:cubicBezTo>
                  <a:lnTo>
                    <a:pt x="5394" y="1298"/>
                  </a:lnTo>
                  <a:lnTo>
                    <a:pt x="5454" y="1191"/>
                  </a:lnTo>
                  <a:cubicBezTo>
                    <a:pt x="5466" y="1179"/>
                    <a:pt x="5466" y="1167"/>
                    <a:pt x="5490" y="1155"/>
                  </a:cubicBezTo>
                  <a:cubicBezTo>
                    <a:pt x="5513" y="1107"/>
                    <a:pt x="5525" y="1072"/>
                    <a:pt x="5549" y="1036"/>
                  </a:cubicBezTo>
                  <a:cubicBezTo>
                    <a:pt x="5561" y="988"/>
                    <a:pt x="5561" y="941"/>
                    <a:pt x="5573" y="881"/>
                  </a:cubicBezTo>
                  <a:cubicBezTo>
                    <a:pt x="5573" y="857"/>
                    <a:pt x="5573" y="822"/>
                    <a:pt x="5597" y="798"/>
                  </a:cubicBezTo>
                  <a:lnTo>
                    <a:pt x="5609" y="655"/>
                  </a:lnTo>
                  <a:lnTo>
                    <a:pt x="5490" y="631"/>
                  </a:lnTo>
                  <a:lnTo>
                    <a:pt x="5180" y="536"/>
                  </a:lnTo>
                  <a:cubicBezTo>
                    <a:pt x="4966" y="476"/>
                    <a:pt x="4763" y="441"/>
                    <a:pt x="4561" y="357"/>
                  </a:cubicBezTo>
                  <a:cubicBezTo>
                    <a:pt x="3823" y="119"/>
                    <a:pt x="3013" y="0"/>
                    <a:pt x="2096" y="0"/>
                  </a:cubicBezTo>
                  <a:cubicBezTo>
                    <a:pt x="1584" y="0"/>
                    <a:pt x="1049" y="36"/>
                    <a:pt x="334" y="107"/>
                  </a:cubicBezTo>
                  <a:cubicBezTo>
                    <a:pt x="203" y="119"/>
                    <a:pt x="25" y="274"/>
                    <a:pt x="13" y="417"/>
                  </a:cubicBezTo>
                  <a:cubicBezTo>
                    <a:pt x="1" y="536"/>
                    <a:pt x="37" y="619"/>
                    <a:pt x="72" y="643"/>
                  </a:cubicBezTo>
                  <a:cubicBezTo>
                    <a:pt x="144" y="738"/>
                    <a:pt x="263" y="738"/>
                    <a:pt x="334" y="738"/>
                  </a:cubicBezTo>
                  <a:cubicBezTo>
                    <a:pt x="334" y="762"/>
                    <a:pt x="370" y="762"/>
                    <a:pt x="394" y="7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4677950" y="3381500"/>
              <a:ext cx="134875" cy="34850"/>
            </a:xfrm>
            <a:custGeom>
              <a:avLst/>
              <a:gdLst/>
              <a:ahLst/>
              <a:cxnLst/>
              <a:rect l="l" t="t" r="r" b="b"/>
              <a:pathLst>
                <a:path w="5395" h="1394" extrusionOk="0">
                  <a:moveTo>
                    <a:pt x="5299" y="774"/>
                  </a:moveTo>
                  <a:cubicBezTo>
                    <a:pt x="5275" y="762"/>
                    <a:pt x="5239" y="739"/>
                    <a:pt x="5204" y="715"/>
                  </a:cubicBezTo>
                  <a:cubicBezTo>
                    <a:pt x="3799" y="358"/>
                    <a:pt x="2346" y="119"/>
                    <a:pt x="870" y="24"/>
                  </a:cubicBezTo>
                  <a:lnTo>
                    <a:pt x="834" y="24"/>
                  </a:lnTo>
                  <a:cubicBezTo>
                    <a:pt x="751" y="24"/>
                    <a:pt x="644" y="0"/>
                    <a:pt x="536" y="0"/>
                  </a:cubicBezTo>
                  <a:cubicBezTo>
                    <a:pt x="465" y="0"/>
                    <a:pt x="405" y="0"/>
                    <a:pt x="346" y="24"/>
                  </a:cubicBezTo>
                  <a:cubicBezTo>
                    <a:pt x="239" y="36"/>
                    <a:pt x="179" y="119"/>
                    <a:pt x="144" y="179"/>
                  </a:cubicBezTo>
                  <a:cubicBezTo>
                    <a:pt x="120" y="203"/>
                    <a:pt x="108" y="215"/>
                    <a:pt x="108" y="227"/>
                  </a:cubicBezTo>
                  <a:lnTo>
                    <a:pt x="1" y="346"/>
                  </a:lnTo>
                  <a:lnTo>
                    <a:pt x="120" y="453"/>
                  </a:lnTo>
                  <a:lnTo>
                    <a:pt x="155" y="477"/>
                  </a:lnTo>
                  <a:cubicBezTo>
                    <a:pt x="191" y="524"/>
                    <a:pt x="263" y="584"/>
                    <a:pt x="334" y="596"/>
                  </a:cubicBezTo>
                  <a:cubicBezTo>
                    <a:pt x="394" y="620"/>
                    <a:pt x="465" y="620"/>
                    <a:pt x="513" y="620"/>
                  </a:cubicBezTo>
                  <a:lnTo>
                    <a:pt x="584" y="620"/>
                  </a:lnTo>
                  <a:lnTo>
                    <a:pt x="655" y="620"/>
                  </a:lnTo>
                  <a:cubicBezTo>
                    <a:pt x="858" y="631"/>
                    <a:pt x="1048" y="643"/>
                    <a:pt x="1239" y="643"/>
                  </a:cubicBezTo>
                  <a:cubicBezTo>
                    <a:pt x="1691" y="679"/>
                    <a:pt x="2132" y="691"/>
                    <a:pt x="2560" y="774"/>
                  </a:cubicBezTo>
                  <a:cubicBezTo>
                    <a:pt x="3132" y="881"/>
                    <a:pt x="3692" y="1036"/>
                    <a:pt x="4227" y="1179"/>
                  </a:cubicBezTo>
                  <a:cubicBezTo>
                    <a:pt x="4489" y="1251"/>
                    <a:pt x="4739" y="1310"/>
                    <a:pt x="4989" y="1370"/>
                  </a:cubicBezTo>
                  <a:cubicBezTo>
                    <a:pt x="5025" y="1370"/>
                    <a:pt x="5037" y="1393"/>
                    <a:pt x="5061" y="1393"/>
                  </a:cubicBezTo>
                  <a:lnTo>
                    <a:pt x="5108" y="1393"/>
                  </a:lnTo>
                  <a:lnTo>
                    <a:pt x="5168" y="1393"/>
                  </a:lnTo>
                  <a:lnTo>
                    <a:pt x="5287" y="1393"/>
                  </a:lnTo>
                  <a:lnTo>
                    <a:pt x="5394" y="858"/>
                  </a:lnTo>
                  <a:lnTo>
                    <a:pt x="5299" y="798"/>
                  </a:lnTo>
                  <a:cubicBezTo>
                    <a:pt x="5335" y="798"/>
                    <a:pt x="5323" y="774"/>
                    <a:pt x="5299" y="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4714575" y="3186225"/>
              <a:ext cx="107175" cy="36350"/>
            </a:xfrm>
            <a:custGeom>
              <a:avLst/>
              <a:gdLst/>
              <a:ahLst/>
              <a:cxnLst/>
              <a:rect l="l" t="t" r="r" b="b"/>
              <a:pathLst>
                <a:path w="4287" h="1454" extrusionOk="0">
                  <a:moveTo>
                    <a:pt x="4072" y="822"/>
                  </a:moveTo>
                  <a:cubicBezTo>
                    <a:pt x="3953" y="727"/>
                    <a:pt x="3810" y="703"/>
                    <a:pt x="3691" y="668"/>
                  </a:cubicBezTo>
                  <a:cubicBezTo>
                    <a:pt x="2989" y="537"/>
                    <a:pt x="2274" y="394"/>
                    <a:pt x="1560" y="251"/>
                  </a:cubicBezTo>
                  <a:lnTo>
                    <a:pt x="774" y="108"/>
                  </a:lnTo>
                  <a:cubicBezTo>
                    <a:pt x="667" y="96"/>
                    <a:pt x="560" y="60"/>
                    <a:pt x="464" y="49"/>
                  </a:cubicBezTo>
                  <a:lnTo>
                    <a:pt x="310" y="13"/>
                  </a:lnTo>
                  <a:lnTo>
                    <a:pt x="238" y="1"/>
                  </a:lnTo>
                  <a:lnTo>
                    <a:pt x="179" y="49"/>
                  </a:lnTo>
                  <a:cubicBezTo>
                    <a:pt x="179" y="49"/>
                    <a:pt x="167" y="60"/>
                    <a:pt x="143" y="60"/>
                  </a:cubicBezTo>
                  <a:cubicBezTo>
                    <a:pt x="83" y="108"/>
                    <a:pt x="0" y="168"/>
                    <a:pt x="0" y="263"/>
                  </a:cubicBezTo>
                  <a:cubicBezTo>
                    <a:pt x="0" y="370"/>
                    <a:pt x="48" y="549"/>
                    <a:pt x="179" y="608"/>
                  </a:cubicBezTo>
                  <a:cubicBezTo>
                    <a:pt x="262" y="656"/>
                    <a:pt x="369" y="668"/>
                    <a:pt x="464" y="680"/>
                  </a:cubicBezTo>
                  <a:cubicBezTo>
                    <a:pt x="488" y="680"/>
                    <a:pt x="536" y="703"/>
                    <a:pt x="560" y="703"/>
                  </a:cubicBezTo>
                  <a:cubicBezTo>
                    <a:pt x="857" y="763"/>
                    <a:pt x="1179" y="822"/>
                    <a:pt x="1476" y="858"/>
                  </a:cubicBezTo>
                  <a:cubicBezTo>
                    <a:pt x="2203" y="1001"/>
                    <a:pt x="2941" y="1132"/>
                    <a:pt x="3643" y="1394"/>
                  </a:cubicBezTo>
                  <a:cubicBezTo>
                    <a:pt x="3655" y="1394"/>
                    <a:pt x="3679" y="1418"/>
                    <a:pt x="3679" y="1418"/>
                  </a:cubicBezTo>
                  <a:cubicBezTo>
                    <a:pt x="3715" y="1430"/>
                    <a:pt x="3774" y="1453"/>
                    <a:pt x="3834" y="1453"/>
                  </a:cubicBezTo>
                  <a:cubicBezTo>
                    <a:pt x="3858" y="1453"/>
                    <a:pt x="3882" y="1453"/>
                    <a:pt x="3893" y="1442"/>
                  </a:cubicBezTo>
                  <a:cubicBezTo>
                    <a:pt x="4036" y="1394"/>
                    <a:pt x="4191" y="1334"/>
                    <a:pt x="4227" y="1203"/>
                  </a:cubicBezTo>
                  <a:cubicBezTo>
                    <a:pt x="4286" y="1108"/>
                    <a:pt x="4191" y="906"/>
                    <a:pt x="4072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7338738" y="936860"/>
            <a:ext cx="685727" cy="632509"/>
            <a:chOff x="712875" y="2205450"/>
            <a:chExt cx="233675" cy="215550"/>
          </a:xfrm>
        </p:grpSpPr>
        <p:sp>
          <p:nvSpPr>
            <p:cNvPr id="253" name="Google Shape;253;p28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8" name="Google Shape;258;p28"/>
          <p:cNvGrpSpPr/>
          <p:nvPr/>
        </p:nvGrpSpPr>
        <p:grpSpPr>
          <a:xfrm>
            <a:off x="6303403" y="1332281"/>
            <a:ext cx="985765" cy="909171"/>
            <a:chOff x="751275" y="1814050"/>
            <a:chExt cx="233675" cy="215525"/>
          </a:xfrm>
        </p:grpSpPr>
        <p:sp>
          <p:nvSpPr>
            <p:cNvPr id="259" name="Google Shape;259;p28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28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1" name="Google Shape;261;p28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" name="Google Shape;262;p28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" name="Google Shape;263;p28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4" name="Google Shape;264;p28"/>
          <p:cNvGrpSpPr/>
          <p:nvPr/>
        </p:nvGrpSpPr>
        <p:grpSpPr>
          <a:xfrm>
            <a:off x="9844833" y="241859"/>
            <a:ext cx="2103996" cy="1770564"/>
            <a:chOff x="6075750" y="3009125"/>
            <a:chExt cx="550400" cy="463175"/>
          </a:xfrm>
        </p:grpSpPr>
        <p:sp>
          <p:nvSpPr>
            <p:cNvPr id="265" name="Google Shape;265;p28"/>
            <p:cNvSpPr/>
            <p:nvPr/>
          </p:nvSpPr>
          <p:spPr>
            <a:xfrm>
              <a:off x="6076650" y="3020750"/>
              <a:ext cx="538175" cy="433700"/>
            </a:xfrm>
            <a:custGeom>
              <a:avLst/>
              <a:gdLst/>
              <a:ahLst/>
              <a:cxnLst/>
              <a:rect l="l" t="t" r="r" b="b"/>
              <a:pathLst>
                <a:path w="21527" h="17348" extrusionOk="0">
                  <a:moveTo>
                    <a:pt x="7572" y="17347"/>
                  </a:moveTo>
                  <a:cubicBezTo>
                    <a:pt x="7858" y="16657"/>
                    <a:pt x="8108" y="16097"/>
                    <a:pt x="8311" y="15538"/>
                  </a:cubicBezTo>
                  <a:cubicBezTo>
                    <a:pt x="8430" y="15204"/>
                    <a:pt x="8465" y="14847"/>
                    <a:pt x="8513" y="14514"/>
                  </a:cubicBezTo>
                  <a:cubicBezTo>
                    <a:pt x="8573" y="14014"/>
                    <a:pt x="8489" y="13883"/>
                    <a:pt x="7989" y="13752"/>
                  </a:cubicBezTo>
                  <a:cubicBezTo>
                    <a:pt x="7358" y="13573"/>
                    <a:pt x="6703" y="13418"/>
                    <a:pt x="6072" y="13228"/>
                  </a:cubicBezTo>
                  <a:cubicBezTo>
                    <a:pt x="5167" y="12942"/>
                    <a:pt x="4239" y="12680"/>
                    <a:pt x="3370" y="12299"/>
                  </a:cubicBezTo>
                  <a:cubicBezTo>
                    <a:pt x="2036" y="11752"/>
                    <a:pt x="1048" y="10775"/>
                    <a:pt x="714" y="9358"/>
                  </a:cubicBezTo>
                  <a:cubicBezTo>
                    <a:pt x="0" y="6287"/>
                    <a:pt x="988" y="3334"/>
                    <a:pt x="3727" y="1441"/>
                  </a:cubicBezTo>
                  <a:cubicBezTo>
                    <a:pt x="4703" y="774"/>
                    <a:pt x="5775" y="393"/>
                    <a:pt x="6977" y="274"/>
                  </a:cubicBezTo>
                  <a:cubicBezTo>
                    <a:pt x="9632" y="0"/>
                    <a:pt x="12252" y="274"/>
                    <a:pt x="14871" y="619"/>
                  </a:cubicBezTo>
                  <a:cubicBezTo>
                    <a:pt x="16014" y="774"/>
                    <a:pt x="17133" y="1012"/>
                    <a:pt x="18252" y="1369"/>
                  </a:cubicBezTo>
                  <a:cubicBezTo>
                    <a:pt x="19514" y="1762"/>
                    <a:pt x="20396" y="2524"/>
                    <a:pt x="20812" y="3810"/>
                  </a:cubicBezTo>
                  <a:cubicBezTo>
                    <a:pt x="21527" y="5929"/>
                    <a:pt x="21467" y="8049"/>
                    <a:pt x="20610" y="10097"/>
                  </a:cubicBezTo>
                  <a:cubicBezTo>
                    <a:pt x="20217" y="11085"/>
                    <a:pt x="19562" y="11942"/>
                    <a:pt x="18574" y="12525"/>
                  </a:cubicBezTo>
                  <a:cubicBezTo>
                    <a:pt x="16645" y="13668"/>
                    <a:pt x="14585" y="14288"/>
                    <a:pt x="12323" y="14109"/>
                  </a:cubicBezTo>
                  <a:cubicBezTo>
                    <a:pt x="12037" y="14085"/>
                    <a:pt x="11835" y="14133"/>
                    <a:pt x="11668" y="14383"/>
                  </a:cubicBezTo>
                  <a:cubicBezTo>
                    <a:pt x="11490" y="14669"/>
                    <a:pt x="11359" y="14978"/>
                    <a:pt x="11132" y="15216"/>
                  </a:cubicBezTo>
                  <a:cubicBezTo>
                    <a:pt x="10359" y="16133"/>
                    <a:pt x="9394" y="16800"/>
                    <a:pt x="8287" y="17240"/>
                  </a:cubicBezTo>
                  <a:cubicBezTo>
                    <a:pt x="8108" y="17324"/>
                    <a:pt x="7906" y="17312"/>
                    <a:pt x="7572" y="17347"/>
                  </a:cubicBezTo>
                  <a:close/>
                  <a:moveTo>
                    <a:pt x="10299" y="3298"/>
                  </a:moveTo>
                  <a:cubicBezTo>
                    <a:pt x="10287" y="3465"/>
                    <a:pt x="10251" y="3655"/>
                    <a:pt x="10239" y="3858"/>
                  </a:cubicBezTo>
                  <a:cubicBezTo>
                    <a:pt x="10132" y="4751"/>
                    <a:pt x="10049" y="5644"/>
                    <a:pt x="9942" y="6537"/>
                  </a:cubicBezTo>
                  <a:cubicBezTo>
                    <a:pt x="9882" y="7049"/>
                    <a:pt x="9811" y="7572"/>
                    <a:pt x="9763" y="8096"/>
                  </a:cubicBezTo>
                  <a:cubicBezTo>
                    <a:pt x="9739" y="8382"/>
                    <a:pt x="9870" y="8537"/>
                    <a:pt x="10168" y="8561"/>
                  </a:cubicBezTo>
                  <a:cubicBezTo>
                    <a:pt x="10573" y="8573"/>
                    <a:pt x="10990" y="8596"/>
                    <a:pt x="11382" y="8561"/>
                  </a:cubicBezTo>
                  <a:cubicBezTo>
                    <a:pt x="11918" y="8501"/>
                    <a:pt x="12264" y="8156"/>
                    <a:pt x="12430" y="7644"/>
                  </a:cubicBezTo>
                  <a:cubicBezTo>
                    <a:pt x="12621" y="7037"/>
                    <a:pt x="12514" y="6775"/>
                    <a:pt x="12025" y="6370"/>
                  </a:cubicBezTo>
                  <a:cubicBezTo>
                    <a:pt x="11918" y="6298"/>
                    <a:pt x="11835" y="6203"/>
                    <a:pt x="11763" y="6156"/>
                  </a:cubicBezTo>
                  <a:cubicBezTo>
                    <a:pt x="12025" y="5775"/>
                    <a:pt x="12323" y="5465"/>
                    <a:pt x="12490" y="5084"/>
                  </a:cubicBezTo>
                  <a:cubicBezTo>
                    <a:pt x="12656" y="4679"/>
                    <a:pt x="12633" y="4239"/>
                    <a:pt x="12371" y="3858"/>
                  </a:cubicBezTo>
                  <a:cubicBezTo>
                    <a:pt x="11894" y="3227"/>
                    <a:pt x="10990" y="2977"/>
                    <a:pt x="10299" y="3298"/>
                  </a:cubicBezTo>
                  <a:close/>
                  <a:moveTo>
                    <a:pt x="7418" y="6560"/>
                  </a:moveTo>
                  <a:cubicBezTo>
                    <a:pt x="7787" y="7096"/>
                    <a:pt x="7549" y="7715"/>
                    <a:pt x="7870" y="8215"/>
                  </a:cubicBezTo>
                  <a:cubicBezTo>
                    <a:pt x="8204" y="7942"/>
                    <a:pt x="8204" y="7942"/>
                    <a:pt x="8156" y="7680"/>
                  </a:cubicBezTo>
                  <a:cubicBezTo>
                    <a:pt x="8096" y="7346"/>
                    <a:pt x="8049" y="7025"/>
                    <a:pt x="7977" y="6691"/>
                  </a:cubicBezTo>
                  <a:cubicBezTo>
                    <a:pt x="7811" y="5917"/>
                    <a:pt x="7668" y="5132"/>
                    <a:pt x="7477" y="4358"/>
                  </a:cubicBezTo>
                  <a:cubicBezTo>
                    <a:pt x="7406" y="4108"/>
                    <a:pt x="7275" y="3881"/>
                    <a:pt x="7180" y="3643"/>
                  </a:cubicBezTo>
                  <a:cubicBezTo>
                    <a:pt x="7132" y="3631"/>
                    <a:pt x="7072" y="3608"/>
                    <a:pt x="7025" y="3584"/>
                  </a:cubicBezTo>
                  <a:cubicBezTo>
                    <a:pt x="6977" y="3655"/>
                    <a:pt x="6941" y="3715"/>
                    <a:pt x="6906" y="3786"/>
                  </a:cubicBezTo>
                  <a:cubicBezTo>
                    <a:pt x="6287" y="5167"/>
                    <a:pt x="5656" y="6513"/>
                    <a:pt x="5036" y="7882"/>
                  </a:cubicBezTo>
                  <a:cubicBezTo>
                    <a:pt x="5001" y="7953"/>
                    <a:pt x="5072" y="8072"/>
                    <a:pt x="5096" y="8168"/>
                  </a:cubicBezTo>
                  <a:cubicBezTo>
                    <a:pt x="5298" y="8001"/>
                    <a:pt x="5394" y="7822"/>
                    <a:pt x="5477" y="7632"/>
                  </a:cubicBezTo>
                  <a:cubicBezTo>
                    <a:pt x="5608" y="7334"/>
                    <a:pt x="5727" y="7001"/>
                    <a:pt x="5882" y="6727"/>
                  </a:cubicBezTo>
                  <a:cubicBezTo>
                    <a:pt x="5941" y="6608"/>
                    <a:pt x="6108" y="6489"/>
                    <a:pt x="6239" y="6489"/>
                  </a:cubicBezTo>
                  <a:cubicBezTo>
                    <a:pt x="6644" y="6501"/>
                    <a:pt x="7061" y="6548"/>
                    <a:pt x="7418" y="6560"/>
                  </a:cubicBezTo>
                  <a:close/>
                  <a:moveTo>
                    <a:pt x="16562" y="8120"/>
                  </a:moveTo>
                  <a:cubicBezTo>
                    <a:pt x="16431" y="8144"/>
                    <a:pt x="16324" y="8144"/>
                    <a:pt x="16240" y="8168"/>
                  </a:cubicBezTo>
                  <a:cubicBezTo>
                    <a:pt x="15871" y="8299"/>
                    <a:pt x="15514" y="8251"/>
                    <a:pt x="15133" y="8168"/>
                  </a:cubicBezTo>
                  <a:cubicBezTo>
                    <a:pt x="14121" y="7930"/>
                    <a:pt x="13657" y="6941"/>
                    <a:pt x="14121" y="6025"/>
                  </a:cubicBezTo>
                  <a:cubicBezTo>
                    <a:pt x="14538" y="5179"/>
                    <a:pt x="15181" y="4632"/>
                    <a:pt x="16169" y="4548"/>
                  </a:cubicBezTo>
                  <a:cubicBezTo>
                    <a:pt x="16347" y="4536"/>
                    <a:pt x="16526" y="4536"/>
                    <a:pt x="16502" y="4251"/>
                  </a:cubicBezTo>
                  <a:cubicBezTo>
                    <a:pt x="16169" y="4048"/>
                    <a:pt x="15824" y="4179"/>
                    <a:pt x="15514" y="4298"/>
                  </a:cubicBezTo>
                  <a:cubicBezTo>
                    <a:pt x="14597" y="4608"/>
                    <a:pt x="13978" y="5263"/>
                    <a:pt x="13645" y="6144"/>
                  </a:cubicBezTo>
                  <a:cubicBezTo>
                    <a:pt x="13287" y="7060"/>
                    <a:pt x="13526" y="7870"/>
                    <a:pt x="14359" y="8406"/>
                  </a:cubicBezTo>
                  <a:cubicBezTo>
                    <a:pt x="14942" y="8775"/>
                    <a:pt x="15609" y="8834"/>
                    <a:pt x="16288" y="8715"/>
                  </a:cubicBezTo>
                  <a:cubicBezTo>
                    <a:pt x="16550" y="8644"/>
                    <a:pt x="16681" y="8477"/>
                    <a:pt x="16562" y="812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" name="Google Shape;266;p28"/>
            <p:cNvSpPr/>
            <p:nvPr/>
          </p:nvSpPr>
          <p:spPr>
            <a:xfrm>
              <a:off x="6332025" y="3176125"/>
              <a:ext cx="50025" cy="49125"/>
            </a:xfrm>
            <a:custGeom>
              <a:avLst/>
              <a:gdLst/>
              <a:ahLst/>
              <a:cxnLst/>
              <a:rect l="l" t="t" r="r" b="b"/>
              <a:pathLst>
                <a:path w="2001" h="1965" extrusionOk="0">
                  <a:moveTo>
                    <a:pt x="1" y="1762"/>
                  </a:moveTo>
                  <a:cubicBezTo>
                    <a:pt x="24" y="1226"/>
                    <a:pt x="72" y="679"/>
                    <a:pt x="96" y="107"/>
                  </a:cubicBezTo>
                  <a:cubicBezTo>
                    <a:pt x="691" y="0"/>
                    <a:pt x="1132" y="226"/>
                    <a:pt x="1548" y="476"/>
                  </a:cubicBezTo>
                  <a:cubicBezTo>
                    <a:pt x="1787" y="631"/>
                    <a:pt x="2001" y="834"/>
                    <a:pt x="1918" y="1143"/>
                  </a:cubicBezTo>
                  <a:cubicBezTo>
                    <a:pt x="1822" y="1441"/>
                    <a:pt x="1668" y="1738"/>
                    <a:pt x="1322" y="1822"/>
                  </a:cubicBezTo>
                  <a:cubicBezTo>
                    <a:pt x="906" y="1929"/>
                    <a:pt x="489" y="1965"/>
                    <a:pt x="1" y="176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" name="Google Shape;267;p28"/>
            <p:cNvSpPr/>
            <p:nvPr/>
          </p:nvSpPr>
          <p:spPr>
            <a:xfrm>
              <a:off x="6337100" y="3105875"/>
              <a:ext cx="45850" cy="61625"/>
            </a:xfrm>
            <a:custGeom>
              <a:avLst/>
              <a:gdLst/>
              <a:ahLst/>
              <a:cxnLst/>
              <a:rect l="l" t="t" r="r" b="b"/>
              <a:pathLst>
                <a:path w="1834" h="2465" extrusionOk="0">
                  <a:moveTo>
                    <a:pt x="131" y="1167"/>
                  </a:moveTo>
                  <a:cubicBezTo>
                    <a:pt x="167" y="905"/>
                    <a:pt x="179" y="655"/>
                    <a:pt x="226" y="405"/>
                  </a:cubicBezTo>
                  <a:cubicBezTo>
                    <a:pt x="262" y="131"/>
                    <a:pt x="476" y="0"/>
                    <a:pt x="679" y="131"/>
                  </a:cubicBezTo>
                  <a:cubicBezTo>
                    <a:pt x="1000" y="310"/>
                    <a:pt x="1322" y="524"/>
                    <a:pt x="1548" y="786"/>
                  </a:cubicBezTo>
                  <a:cubicBezTo>
                    <a:pt x="1834" y="1131"/>
                    <a:pt x="1726" y="1655"/>
                    <a:pt x="1381" y="1953"/>
                  </a:cubicBezTo>
                  <a:cubicBezTo>
                    <a:pt x="1238" y="2072"/>
                    <a:pt x="1060" y="2167"/>
                    <a:pt x="881" y="2227"/>
                  </a:cubicBezTo>
                  <a:cubicBezTo>
                    <a:pt x="179" y="2465"/>
                    <a:pt x="0" y="2310"/>
                    <a:pt x="72" y="1560"/>
                  </a:cubicBezTo>
                  <a:cubicBezTo>
                    <a:pt x="95" y="1429"/>
                    <a:pt x="107" y="1298"/>
                    <a:pt x="131" y="116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" name="Google Shape;268;p28"/>
            <p:cNvSpPr/>
            <p:nvPr/>
          </p:nvSpPr>
          <p:spPr>
            <a:xfrm>
              <a:off x="6234100" y="3131775"/>
              <a:ext cx="27100" cy="42275"/>
            </a:xfrm>
            <a:custGeom>
              <a:avLst/>
              <a:gdLst/>
              <a:ahLst/>
              <a:cxnLst/>
              <a:rect l="l" t="t" r="r" b="b"/>
              <a:pathLst>
                <a:path w="1084" h="1691" extrusionOk="0">
                  <a:moveTo>
                    <a:pt x="1084" y="1584"/>
                  </a:moveTo>
                  <a:cubicBezTo>
                    <a:pt x="667" y="1679"/>
                    <a:pt x="322" y="1691"/>
                    <a:pt x="1" y="1476"/>
                  </a:cubicBezTo>
                  <a:cubicBezTo>
                    <a:pt x="60" y="929"/>
                    <a:pt x="358" y="512"/>
                    <a:pt x="703" y="0"/>
                  </a:cubicBezTo>
                  <a:cubicBezTo>
                    <a:pt x="965" y="524"/>
                    <a:pt x="1024" y="1036"/>
                    <a:pt x="1084" y="158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28"/>
            <p:cNvSpPr/>
            <p:nvPr/>
          </p:nvSpPr>
          <p:spPr>
            <a:xfrm>
              <a:off x="6075750" y="3009125"/>
              <a:ext cx="550400" cy="463175"/>
            </a:xfrm>
            <a:custGeom>
              <a:avLst/>
              <a:gdLst/>
              <a:ahLst/>
              <a:cxnLst/>
              <a:rect l="l" t="t" r="r" b="b"/>
              <a:pathLst>
                <a:path w="22016" h="18527" extrusionOk="0">
                  <a:moveTo>
                    <a:pt x="21515" y="4323"/>
                  </a:moveTo>
                  <a:cubicBezTo>
                    <a:pt x="21229" y="3394"/>
                    <a:pt x="20801" y="2382"/>
                    <a:pt x="19777" y="1846"/>
                  </a:cubicBezTo>
                  <a:cubicBezTo>
                    <a:pt x="19146" y="1525"/>
                    <a:pt x="18407" y="1168"/>
                    <a:pt x="17610" y="1001"/>
                  </a:cubicBezTo>
                  <a:cubicBezTo>
                    <a:pt x="16241" y="715"/>
                    <a:pt x="14443" y="370"/>
                    <a:pt x="12633" y="191"/>
                  </a:cubicBezTo>
                  <a:cubicBezTo>
                    <a:pt x="11657" y="108"/>
                    <a:pt x="10514" y="1"/>
                    <a:pt x="9359" y="1"/>
                  </a:cubicBezTo>
                  <a:cubicBezTo>
                    <a:pt x="8561" y="1"/>
                    <a:pt x="7847" y="48"/>
                    <a:pt x="7168" y="132"/>
                  </a:cubicBezTo>
                  <a:cubicBezTo>
                    <a:pt x="5811" y="310"/>
                    <a:pt x="4811" y="632"/>
                    <a:pt x="3906" y="1168"/>
                  </a:cubicBezTo>
                  <a:cubicBezTo>
                    <a:pt x="1810" y="2430"/>
                    <a:pt x="572" y="4216"/>
                    <a:pt x="119" y="6621"/>
                  </a:cubicBezTo>
                  <a:cubicBezTo>
                    <a:pt x="0" y="7311"/>
                    <a:pt x="60" y="7978"/>
                    <a:pt x="108" y="8633"/>
                  </a:cubicBezTo>
                  <a:cubicBezTo>
                    <a:pt x="143" y="8907"/>
                    <a:pt x="155" y="9180"/>
                    <a:pt x="167" y="9466"/>
                  </a:cubicBezTo>
                  <a:cubicBezTo>
                    <a:pt x="203" y="10252"/>
                    <a:pt x="608" y="10871"/>
                    <a:pt x="1001" y="11443"/>
                  </a:cubicBezTo>
                  <a:cubicBezTo>
                    <a:pt x="1143" y="11657"/>
                    <a:pt x="1286" y="11859"/>
                    <a:pt x="1405" y="12086"/>
                  </a:cubicBezTo>
                  <a:cubicBezTo>
                    <a:pt x="1441" y="12145"/>
                    <a:pt x="1489" y="12193"/>
                    <a:pt x="1536" y="12217"/>
                  </a:cubicBezTo>
                  <a:lnTo>
                    <a:pt x="1572" y="12252"/>
                  </a:lnTo>
                  <a:cubicBezTo>
                    <a:pt x="2489" y="12990"/>
                    <a:pt x="3608" y="13550"/>
                    <a:pt x="5084" y="13943"/>
                  </a:cubicBezTo>
                  <a:cubicBezTo>
                    <a:pt x="5918" y="14181"/>
                    <a:pt x="6775" y="14455"/>
                    <a:pt x="7644" y="14741"/>
                  </a:cubicBezTo>
                  <a:cubicBezTo>
                    <a:pt x="8061" y="14872"/>
                    <a:pt x="8061" y="14872"/>
                    <a:pt x="7966" y="15348"/>
                  </a:cubicBezTo>
                  <a:cubicBezTo>
                    <a:pt x="7787" y="16265"/>
                    <a:pt x="7335" y="17074"/>
                    <a:pt x="6918" y="17741"/>
                  </a:cubicBezTo>
                  <a:cubicBezTo>
                    <a:pt x="6823" y="17872"/>
                    <a:pt x="6763" y="18110"/>
                    <a:pt x="6823" y="18289"/>
                  </a:cubicBezTo>
                  <a:cubicBezTo>
                    <a:pt x="6882" y="18455"/>
                    <a:pt x="7156" y="18527"/>
                    <a:pt x="7287" y="18527"/>
                  </a:cubicBezTo>
                  <a:lnTo>
                    <a:pt x="7335" y="18527"/>
                  </a:lnTo>
                  <a:cubicBezTo>
                    <a:pt x="7406" y="18527"/>
                    <a:pt x="7478" y="18515"/>
                    <a:pt x="7549" y="18515"/>
                  </a:cubicBezTo>
                  <a:cubicBezTo>
                    <a:pt x="7870" y="18491"/>
                    <a:pt x="8192" y="18467"/>
                    <a:pt x="8478" y="18336"/>
                  </a:cubicBezTo>
                  <a:cubicBezTo>
                    <a:pt x="9692" y="17753"/>
                    <a:pt x="11061" y="16979"/>
                    <a:pt x="11930" y="15586"/>
                  </a:cubicBezTo>
                  <a:cubicBezTo>
                    <a:pt x="12073" y="15348"/>
                    <a:pt x="12240" y="15253"/>
                    <a:pt x="12514" y="15253"/>
                  </a:cubicBezTo>
                  <a:lnTo>
                    <a:pt x="12657" y="15253"/>
                  </a:lnTo>
                  <a:lnTo>
                    <a:pt x="13026" y="15253"/>
                  </a:lnTo>
                  <a:cubicBezTo>
                    <a:pt x="13419" y="15253"/>
                    <a:pt x="13859" y="15241"/>
                    <a:pt x="14300" y="15169"/>
                  </a:cubicBezTo>
                  <a:cubicBezTo>
                    <a:pt x="15550" y="14943"/>
                    <a:pt x="17003" y="14598"/>
                    <a:pt x="18324" y="13848"/>
                  </a:cubicBezTo>
                  <a:lnTo>
                    <a:pt x="18384" y="13812"/>
                  </a:lnTo>
                  <a:cubicBezTo>
                    <a:pt x="19015" y="13455"/>
                    <a:pt x="19658" y="13086"/>
                    <a:pt x="20134" y="12467"/>
                  </a:cubicBezTo>
                  <a:cubicBezTo>
                    <a:pt x="21158" y="11145"/>
                    <a:pt x="21717" y="9788"/>
                    <a:pt x="21801" y="8478"/>
                  </a:cubicBezTo>
                  <a:cubicBezTo>
                    <a:pt x="22015" y="6966"/>
                    <a:pt x="21920" y="5609"/>
                    <a:pt x="21515" y="4323"/>
                  </a:cubicBezTo>
                  <a:close/>
                  <a:moveTo>
                    <a:pt x="11573" y="14764"/>
                  </a:moveTo>
                  <a:cubicBezTo>
                    <a:pt x="11526" y="14860"/>
                    <a:pt x="11466" y="14931"/>
                    <a:pt x="11418" y="15014"/>
                  </a:cubicBezTo>
                  <a:cubicBezTo>
                    <a:pt x="11299" y="15229"/>
                    <a:pt x="11204" y="15419"/>
                    <a:pt x="11049" y="15586"/>
                  </a:cubicBezTo>
                  <a:cubicBezTo>
                    <a:pt x="10311" y="16443"/>
                    <a:pt x="9371" y="17122"/>
                    <a:pt x="8263" y="17562"/>
                  </a:cubicBezTo>
                  <a:cubicBezTo>
                    <a:pt x="8168" y="17610"/>
                    <a:pt x="8049" y="17610"/>
                    <a:pt x="7894" y="17622"/>
                  </a:cubicBezTo>
                  <a:lnTo>
                    <a:pt x="7835" y="17622"/>
                  </a:lnTo>
                  <a:cubicBezTo>
                    <a:pt x="7894" y="17491"/>
                    <a:pt x="7942" y="17372"/>
                    <a:pt x="8001" y="17229"/>
                  </a:cubicBezTo>
                  <a:cubicBezTo>
                    <a:pt x="8180" y="16789"/>
                    <a:pt x="8335" y="16419"/>
                    <a:pt x="8478" y="16015"/>
                  </a:cubicBezTo>
                  <a:cubicBezTo>
                    <a:pt x="8585" y="15717"/>
                    <a:pt x="8632" y="15407"/>
                    <a:pt x="8704" y="14955"/>
                  </a:cubicBezTo>
                  <a:cubicBezTo>
                    <a:pt x="8763" y="14395"/>
                    <a:pt x="8621" y="14193"/>
                    <a:pt x="8073" y="14038"/>
                  </a:cubicBezTo>
                  <a:lnTo>
                    <a:pt x="7227" y="13812"/>
                  </a:lnTo>
                  <a:cubicBezTo>
                    <a:pt x="6870" y="13717"/>
                    <a:pt x="6513" y="13633"/>
                    <a:pt x="6156" y="13514"/>
                  </a:cubicBezTo>
                  <a:lnTo>
                    <a:pt x="5715" y="13383"/>
                  </a:lnTo>
                  <a:cubicBezTo>
                    <a:pt x="4965" y="13145"/>
                    <a:pt x="4191" y="12907"/>
                    <a:pt x="3441" y="12586"/>
                  </a:cubicBezTo>
                  <a:cubicBezTo>
                    <a:pt x="2060" y="12014"/>
                    <a:pt x="1179" y="11026"/>
                    <a:pt x="870" y="9752"/>
                  </a:cubicBezTo>
                  <a:cubicBezTo>
                    <a:pt x="119" y="6609"/>
                    <a:pt x="1215" y="3775"/>
                    <a:pt x="3810" y="1989"/>
                  </a:cubicBezTo>
                  <a:cubicBezTo>
                    <a:pt x="4739" y="1358"/>
                    <a:pt x="5775" y="977"/>
                    <a:pt x="7013" y="846"/>
                  </a:cubicBezTo>
                  <a:cubicBezTo>
                    <a:pt x="7739" y="775"/>
                    <a:pt x="8490" y="727"/>
                    <a:pt x="9275" y="727"/>
                  </a:cubicBezTo>
                  <a:cubicBezTo>
                    <a:pt x="11180" y="727"/>
                    <a:pt x="13073" y="953"/>
                    <a:pt x="14859" y="1191"/>
                  </a:cubicBezTo>
                  <a:cubicBezTo>
                    <a:pt x="16062" y="1358"/>
                    <a:pt x="17145" y="1596"/>
                    <a:pt x="18205" y="1918"/>
                  </a:cubicBezTo>
                  <a:cubicBezTo>
                    <a:pt x="19503" y="2334"/>
                    <a:pt x="20277" y="3084"/>
                    <a:pt x="20682" y="4251"/>
                  </a:cubicBezTo>
                  <a:cubicBezTo>
                    <a:pt x="21372" y="6359"/>
                    <a:pt x="21313" y="8442"/>
                    <a:pt x="20503" y="10442"/>
                  </a:cubicBezTo>
                  <a:cubicBezTo>
                    <a:pt x="20086" y="11478"/>
                    <a:pt x="19408" y="12264"/>
                    <a:pt x="18515" y="12800"/>
                  </a:cubicBezTo>
                  <a:cubicBezTo>
                    <a:pt x="16705" y="13871"/>
                    <a:pt x="14931" y="14395"/>
                    <a:pt x="13097" y="14395"/>
                  </a:cubicBezTo>
                  <a:cubicBezTo>
                    <a:pt x="12847" y="14395"/>
                    <a:pt x="12597" y="14372"/>
                    <a:pt x="12347" y="14360"/>
                  </a:cubicBezTo>
                  <a:lnTo>
                    <a:pt x="12228" y="14360"/>
                  </a:lnTo>
                  <a:cubicBezTo>
                    <a:pt x="11930" y="14407"/>
                    <a:pt x="11716" y="14526"/>
                    <a:pt x="11573" y="147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28"/>
            <p:cNvSpPr/>
            <p:nvPr/>
          </p:nvSpPr>
          <p:spPr>
            <a:xfrm>
              <a:off x="6315950" y="3095450"/>
              <a:ext cx="81000" cy="143200"/>
            </a:xfrm>
            <a:custGeom>
              <a:avLst/>
              <a:gdLst/>
              <a:ahLst/>
              <a:cxnLst/>
              <a:rect l="l" t="t" r="r" b="b"/>
              <a:pathLst>
                <a:path w="3240" h="5728" extrusionOk="0">
                  <a:moveTo>
                    <a:pt x="2549" y="3263"/>
                  </a:moveTo>
                  <a:lnTo>
                    <a:pt x="2382" y="3132"/>
                  </a:lnTo>
                  <a:cubicBezTo>
                    <a:pt x="2442" y="3049"/>
                    <a:pt x="2501" y="2977"/>
                    <a:pt x="2549" y="2906"/>
                  </a:cubicBezTo>
                  <a:cubicBezTo>
                    <a:pt x="2739" y="2644"/>
                    <a:pt x="2918" y="2417"/>
                    <a:pt x="3037" y="2132"/>
                  </a:cubicBezTo>
                  <a:cubicBezTo>
                    <a:pt x="3239" y="1655"/>
                    <a:pt x="3180" y="1144"/>
                    <a:pt x="2882" y="751"/>
                  </a:cubicBezTo>
                  <a:cubicBezTo>
                    <a:pt x="2549" y="286"/>
                    <a:pt x="1965" y="1"/>
                    <a:pt x="1382" y="1"/>
                  </a:cubicBezTo>
                  <a:cubicBezTo>
                    <a:pt x="1132" y="1"/>
                    <a:pt x="882" y="60"/>
                    <a:pt x="656" y="167"/>
                  </a:cubicBezTo>
                  <a:lnTo>
                    <a:pt x="584" y="191"/>
                  </a:lnTo>
                  <a:lnTo>
                    <a:pt x="548" y="465"/>
                  </a:lnTo>
                  <a:lnTo>
                    <a:pt x="501" y="822"/>
                  </a:lnTo>
                  <a:lnTo>
                    <a:pt x="382" y="1894"/>
                  </a:lnTo>
                  <a:lnTo>
                    <a:pt x="203" y="3501"/>
                  </a:lnTo>
                  <a:cubicBezTo>
                    <a:pt x="191" y="3691"/>
                    <a:pt x="167" y="3870"/>
                    <a:pt x="144" y="4061"/>
                  </a:cubicBezTo>
                  <a:cubicBezTo>
                    <a:pt x="96" y="4394"/>
                    <a:pt x="72" y="4727"/>
                    <a:pt x="25" y="5073"/>
                  </a:cubicBezTo>
                  <a:cubicBezTo>
                    <a:pt x="1" y="5311"/>
                    <a:pt x="84" y="5442"/>
                    <a:pt x="144" y="5525"/>
                  </a:cubicBezTo>
                  <a:cubicBezTo>
                    <a:pt x="215" y="5596"/>
                    <a:pt x="334" y="5680"/>
                    <a:pt x="584" y="5704"/>
                  </a:cubicBezTo>
                  <a:cubicBezTo>
                    <a:pt x="667" y="5704"/>
                    <a:pt x="763" y="5704"/>
                    <a:pt x="858" y="5716"/>
                  </a:cubicBezTo>
                  <a:cubicBezTo>
                    <a:pt x="1025" y="5716"/>
                    <a:pt x="1179" y="5727"/>
                    <a:pt x="1334" y="5727"/>
                  </a:cubicBezTo>
                  <a:cubicBezTo>
                    <a:pt x="1537" y="5727"/>
                    <a:pt x="1680" y="5716"/>
                    <a:pt x="1834" y="5704"/>
                  </a:cubicBezTo>
                  <a:cubicBezTo>
                    <a:pt x="2394" y="5644"/>
                    <a:pt x="2811" y="5287"/>
                    <a:pt x="2989" y="4692"/>
                  </a:cubicBezTo>
                  <a:cubicBezTo>
                    <a:pt x="3204" y="4049"/>
                    <a:pt x="3096" y="3703"/>
                    <a:pt x="2549" y="3263"/>
                  </a:cubicBezTo>
                  <a:close/>
                  <a:moveTo>
                    <a:pt x="2287" y="1310"/>
                  </a:moveTo>
                  <a:cubicBezTo>
                    <a:pt x="2513" y="1584"/>
                    <a:pt x="2442" y="2013"/>
                    <a:pt x="2144" y="2263"/>
                  </a:cubicBezTo>
                  <a:cubicBezTo>
                    <a:pt x="2025" y="2370"/>
                    <a:pt x="1858" y="2453"/>
                    <a:pt x="1680" y="2513"/>
                  </a:cubicBezTo>
                  <a:cubicBezTo>
                    <a:pt x="1501" y="2572"/>
                    <a:pt x="1370" y="2608"/>
                    <a:pt x="1263" y="2608"/>
                  </a:cubicBezTo>
                  <a:cubicBezTo>
                    <a:pt x="1179" y="2608"/>
                    <a:pt x="1144" y="2572"/>
                    <a:pt x="1120" y="2560"/>
                  </a:cubicBezTo>
                  <a:cubicBezTo>
                    <a:pt x="1060" y="2489"/>
                    <a:pt x="1037" y="2310"/>
                    <a:pt x="1072" y="2013"/>
                  </a:cubicBezTo>
                  <a:cubicBezTo>
                    <a:pt x="1084" y="1917"/>
                    <a:pt x="1084" y="1834"/>
                    <a:pt x="1096" y="1763"/>
                  </a:cubicBezTo>
                  <a:lnTo>
                    <a:pt x="1120" y="1763"/>
                  </a:lnTo>
                  <a:lnTo>
                    <a:pt x="1132" y="1608"/>
                  </a:lnTo>
                  <a:cubicBezTo>
                    <a:pt x="1144" y="1536"/>
                    <a:pt x="1144" y="1465"/>
                    <a:pt x="1156" y="1382"/>
                  </a:cubicBezTo>
                  <a:cubicBezTo>
                    <a:pt x="1179" y="1227"/>
                    <a:pt x="1203" y="1048"/>
                    <a:pt x="1239" y="870"/>
                  </a:cubicBezTo>
                  <a:cubicBezTo>
                    <a:pt x="1251" y="774"/>
                    <a:pt x="1299" y="667"/>
                    <a:pt x="1394" y="667"/>
                  </a:cubicBezTo>
                  <a:cubicBezTo>
                    <a:pt x="1429" y="667"/>
                    <a:pt x="1453" y="691"/>
                    <a:pt x="1489" y="703"/>
                  </a:cubicBezTo>
                  <a:cubicBezTo>
                    <a:pt x="1715" y="822"/>
                    <a:pt x="2072" y="1024"/>
                    <a:pt x="2287" y="1310"/>
                  </a:cubicBezTo>
                  <a:close/>
                  <a:moveTo>
                    <a:pt x="894" y="3453"/>
                  </a:moveTo>
                  <a:cubicBezTo>
                    <a:pt x="953" y="3453"/>
                    <a:pt x="1001" y="3441"/>
                    <a:pt x="1037" y="3441"/>
                  </a:cubicBezTo>
                  <a:cubicBezTo>
                    <a:pt x="1453" y="3441"/>
                    <a:pt x="1787" y="3620"/>
                    <a:pt x="2108" y="3811"/>
                  </a:cubicBezTo>
                  <a:cubicBezTo>
                    <a:pt x="2453" y="4025"/>
                    <a:pt x="2453" y="4180"/>
                    <a:pt x="2406" y="4299"/>
                  </a:cubicBezTo>
                  <a:cubicBezTo>
                    <a:pt x="2311" y="4644"/>
                    <a:pt x="2156" y="4823"/>
                    <a:pt x="1930" y="4870"/>
                  </a:cubicBezTo>
                  <a:cubicBezTo>
                    <a:pt x="1751" y="4906"/>
                    <a:pt x="1560" y="4954"/>
                    <a:pt x="1334" y="4954"/>
                  </a:cubicBezTo>
                  <a:cubicBezTo>
                    <a:pt x="1144" y="4954"/>
                    <a:pt x="965" y="4930"/>
                    <a:pt x="787" y="48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" name="Google Shape;271;p28"/>
            <p:cNvSpPr/>
            <p:nvPr/>
          </p:nvSpPr>
          <p:spPr>
            <a:xfrm>
              <a:off x="6197775" y="3106750"/>
              <a:ext cx="87250" cy="125350"/>
            </a:xfrm>
            <a:custGeom>
              <a:avLst/>
              <a:gdLst/>
              <a:ahLst/>
              <a:cxnLst/>
              <a:rect l="l" t="t" r="r" b="b"/>
              <a:pathLst>
                <a:path w="3490" h="5014" extrusionOk="0">
                  <a:moveTo>
                    <a:pt x="3263" y="3239"/>
                  </a:moveTo>
                  <a:lnTo>
                    <a:pt x="3192" y="2858"/>
                  </a:lnTo>
                  <a:cubicBezTo>
                    <a:pt x="3061" y="2216"/>
                    <a:pt x="2930" y="1561"/>
                    <a:pt x="2775" y="906"/>
                  </a:cubicBezTo>
                  <a:cubicBezTo>
                    <a:pt x="2727" y="715"/>
                    <a:pt x="2644" y="549"/>
                    <a:pt x="2573" y="382"/>
                  </a:cubicBezTo>
                  <a:cubicBezTo>
                    <a:pt x="2537" y="311"/>
                    <a:pt x="2489" y="239"/>
                    <a:pt x="2466" y="180"/>
                  </a:cubicBezTo>
                  <a:lnTo>
                    <a:pt x="2430" y="120"/>
                  </a:lnTo>
                  <a:lnTo>
                    <a:pt x="2370" y="96"/>
                  </a:lnTo>
                  <a:cubicBezTo>
                    <a:pt x="2335" y="84"/>
                    <a:pt x="2263" y="72"/>
                    <a:pt x="2227" y="37"/>
                  </a:cubicBezTo>
                  <a:lnTo>
                    <a:pt x="2108" y="1"/>
                  </a:lnTo>
                  <a:lnTo>
                    <a:pt x="2049" y="96"/>
                  </a:lnTo>
                  <a:cubicBezTo>
                    <a:pt x="2037" y="120"/>
                    <a:pt x="2013" y="144"/>
                    <a:pt x="2013" y="156"/>
                  </a:cubicBezTo>
                  <a:cubicBezTo>
                    <a:pt x="1989" y="203"/>
                    <a:pt x="1954" y="263"/>
                    <a:pt x="1930" y="322"/>
                  </a:cubicBezTo>
                  <a:lnTo>
                    <a:pt x="1715" y="775"/>
                  </a:lnTo>
                  <a:cubicBezTo>
                    <a:pt x="1168" y="1965"/>
                    <a:pt x="596" y="3192"/>
                    <a:pt x="49" y="4418"/>
                  </a:cubicBezTo>
                  <a:cubicBezTo>
                    <a:pt x="1" y="4525"/>
                    <a:pt x="49" y="4621"/>
                    <a:pt x="84" y="4716"/>
                  </a:cubicBezTo>
                  <a:cubicBezTo>
                    <a:pt x="96" y="4740"/>
                    <a:pt x="96" y="4775"/>
                    <a:pt x="108" y="4787"/>
                  </a:cubicBezTo>
                  <a:lnTo>
                    <a:pt x="168" y="5013"/>
                  </a:lnTo>
                  <a:lnTo>
                    <a:pt x="346" y="4859"/>
                  </a:lnTo>
                  <a:cubicBezTo>
                    <a:pt x="584" y="4680"/>
                    <a:pt x="692" y="4478"/>
                    <a:pt x="763" y="4287"/>
                  </a:cubicBezTo>
                  <a:lnTo>
                    <a:pt x="906" y="3966"/>
                  </a:lnTo>
                  <a:cubicBezTo>
                    <a:pt x="989" y="3763"/>
                    <a:pt x="1061" y="3573"/>
                    <a:pt x="1168" y="3394"/>
                  </a:cubicBezTo>
                  <a:cubicBezTo>
                    <a:pt x="1215" y="3311"/>
                    <a:pt x="1334" y="3228"/>
                    <a:pt x="1394" y="3228"/>
                  </a:cubicBezTo>
                  <a:lnTo>
                    <a:pt x="1537" y="3228"/>
                  </a:lnTo>
                  <a:cubicBezTo>
                    <a:pt x="1775" y="3228"/>
                    <a:pt x="2013" y="3239"/>
                    <a:pt x="2251" y="3251"/>
                  </a:cubicBezTo>
                  <a:cubicBezTo>
                    <a:pt x="2335" y="3251"/>
                    <a:pt x="2406" y="3275"/>
                    <a:pt x="2477" y="3275"/>
                  </a:cubicBezTo>
                  <a:cubicBezTo>
                    <a:pt x="2608" y="3489"/>
                    <a:pt x="2644" y="3751"/>
                    <a:pt x="2656" y="4013"/>
                  </a:cubicBezTo>
                  <a:cubicBezTo>
                    <a:pt x="2692" y="4299"/>
                    <a:pt x="2716" y="4597"/>
                    <a:pt x="2894" y="4883"/>
                  </a:cubicBezTo>
                  <a:lnTo>
                    <a:pt x="2978" y="5013"/>
                  </a:lnTo>
                  <a:lnTo>
                    <a:pt x="3120" y="4894"/>
                  </a:lnTo>
                  <a:cubicBezTo>
                    <a:pt x="3430" y="4621"/>
                    <a:pt x="3489" y="4585"/>
                    <a:pt x="3430" y="4240"/>
                  </a:cubicBezTo>
                  <a:cubicBezTo>
                    <a:pt x="3406" y="3906"/>
                    <a:pt x="3347" y="3585"/>
                    <a:pt x="3263" y="3239"/>
                  </a:cubicBezTo>
                  <a:close/>
                  <a:moveTo>
                    <a:pt x="2370" y="2466"/>
                  </a:moveTo>
                  <a:cubicBezTo>
                    <a:pt x="2239" y="2501"/>
                    <a:pt x="2132" y="2501"/>
                    <a:pt x="2037" y="2501"/>
                  </a:cubicBezTo>
                  <a:cubicBezTo>
                    <a:pt x="1870" y="2501"/>
                    <a:pt x="1739" y="2466"/>
                    <a:pt x="1596" y="2394"/>
                  </a:cubicBezTo>
                  <a:cubicBezTo>
                    <a:pt x="1656" y="2001"/>
                    <a:pt x="1858" y="1680"/>
                    <a:pt x="2108" y="1287"/>
                  </a:cubicBezTo>
                  <a:cubicBezTo>
                    <a:pt x="2275" y="1680"/>
                    <a:pt x="2335" y="2049"/>
                    <a:pt x="2370" y="2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" name="Google Shape;272;p28"/>
            <p:cNvSpPr/>
            <p:nvPr/>
          </p:nvSpPr>
          <p:spPr>
            <a:xfrm>
              <a:off x="6404950" y="3120750"/>
              <a:ext cx="91400" cy="122375"/>
            </a:xfrm>
            <a:custGeom>
              <a:avLst/>
              <a:gdLst/>
              <a:ahLst/>
              <a:cxnLst/>
              <a:rect l="l" t="t" r="r" b="b"/>
              <a:pathLst>
                <a:path w="3656" h="4895" extrusionOk="0">
                  <a:moveTo>
                    <a:pt x="1156" y="4513"/>
                  </a:moveTo>
                  <a:cubicBezTo>
                    <a:pt x="1560" y="4763"/>
                    <a:pt x="2025" y="4894"/>
                    <a:pt x="2537" y="4894"/>
                  </a:cubicBezTo>
                  <a:cubicBezTo>
                    <a:pt x="2751" y="4894"/>
                    <a:pt x="2953" y="4882"/>
                    <a:pt x="3180" y="4834"/>
                  </a:cubicBezTo>
                  <a:cubicBezTo>
                    <a:pt x="3358" y="4811"/>
                    <a:pt x="3489" y="4739"/>
                    <a:pt x="3573" y="4596"/>
                  </a:cubicBezTo>
                  <a:cubicBezTo>
                    <a:pt x="3656" y="4465"/>
                    <a:pt x="3656" y="4287"/>
                    <a:pt x="3584" y="4061"/>
                  </a:cubicBezTo>
                  <a:lnTo>
                    <a:pt x="3537" y="3942"/>
                  </a:lnTo>
                  <a:lnTo>
                    <a:pt x="3418" y="3965"/>
                  </a:lnTo>
                  <a:cubicBezTo>
                    <a:pt x="3370" y="3965"/>
                    <a:pt x="3334" y="3977"/>
                    <a:pt x="3299" y="3977"/>
                  </a:cubicBezTo>
                  <a:cubicBezTo>
                    <a:pt x="3227" y="3977"/>
                    <a:pt x="3132" y="3989"/>
                    <a:pt x="3061" y="4025"/>
                  </a:cubicBezTo>
                  <a:cubicBezTo>
                    <a:pt x="2930" y="4061"/>
                    <a:pt x="2799" y="4096"/>
                    <a:pt x="2632" y="4096"/>
                  </a:cubicBezTo>
                  <a:cubicBezTo>
                    <a:pt x="2418" y="4096"/>
                    <a:pt x="2227" y="4049"/>
                    <a:pt x="2049" y="4001"/>
                  </a:cubicBezTo>
                  <a:cubicBezTo>
                    <a:pt x="1596" y="3906"/>
                    <a:pt x="1263" y="3632"/>
                    <a:pt x="1096" y="3275"/>
                  </a:cubicBezTo>
                  <a:cubicBezTo>
                    <a:pt x="917" y="2906"/>
                    <a:pt x="929" y="2489"/>
                    <a:pt x="1144" y="2084"/>
                  </a:cubicBezTo>
                  <a:cubicBezTo>
                    <a:pt x="1572" y="1227"/>
                    <a:pt x="2191" y="763"/>
                    <a:pt x="3073" y="703"/>
                  </a:cubicBezTo>
                  <a:cubicBezTo>
                    <a:pt x="3239" y="691"/>
                    <a:pt x="3561" y="655"/>
                    <a:pt x="3549" y="251"/>
                  </a:cubicBezTo>
                  <a:lnTo>
                    <a:pt x="3549" y="179"/>
                  </a:lnTo>
                  <a:lnTo>
                    <a:pt x="3477" y="132"/>
                  </a:lnTo>
                  <a:cubicBezTo>
                    <a:pt x="3323" y="48"/>
                    <a:pt x="3180" y="1"/>
                    <a:pt x="3013" y="1"/>
                  </a:cubicBezTo>
                  <a:cubicBezTo>
                    <a:pt x="2787" y="1"/>
                    <a:pt x="2596" y="72"/>
                    <a:pt x="2394" y="155"/>
                  </a:cubicBezTo>
                  <a:lnTo>
                    <a:pt x="2346" y="167"/>
                  </a:lnTo>
                  <a:cubicBezTo>
                    <a:pt x="1418" y="489"/>
                    <a:pt x="751" y="1144"/>
                    <a:pt x="394" y="2096"/>
                  </a:cubicBezTo>
                  <a:cubicBezTo>
                    <a:pt x="1" y="3084"/>
                    <a:pt x="263" y="3942"/>
                    <a:pt x="1156" y="45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3" name="Google Shape;273;p28"/>
          <p:cNvGrpSpPr/>
          <p:nvPr/>
        </p:nvGrpSpPr>
        <p:grpSpPr>
          <a:xfrm rot="1093143">
            <a:off x="10246481" y="4803394"/>
            <a:ext cx="1300688" cy="1248865"/>
            <a:chOff x="3885600" y="2960625"/>
            <a:chExt cx="470600" cy="451850"/>
          </a:xfrm>
        </p:grpSpPr>
        <p:sp>
          <p:nvSpPr>
            <p:cNvPr id="274" name="Google Shape;274;p28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" name="Google Shape;275;p28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" name="Google Shape;276;p28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28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28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79" name="Google Shape;279;p28"/>
          <p:cNvSpPr/>
          <p:nvPr/>
        </p:nvSpPr>
        <p:spPr>
          <a:xfrm rot="-1177723">
            <a:off x="4436011" y="777492"/>
            <a:ext cx="416227" cy="40014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80" name="Google Shape;280;p28"/>
          <p:cNvSpPr/>
          <p:nvPr/>
        </p:nvSpPr>
        <p:spPr>
          <a:xfrm rot="-1140824">
            <a:off x="8153588" y="4368941"/>
            <a:ext cx="575857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4863030-0D93-4E69-8CDF-20B46AD67F69}"/>
              </a:ext>
            </a:extLst>
          </p:cNvPr>
          <p:cNvSpPr/>
          <p:nvPr/>
        </p:nvSpPr>
        <p:spPr>
          <a:xfrm>
            <a:off x="10142357" y="447929"/>
            <a:ext cx="1497513" cy="911483"/>
          </a:xfrm>
          <a:prstGeom prst="ellipse">
            <a:avLst/>
          </a:prstGeom>
          <a:solidFill>
            <a:srgbClr val="FE8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F85B83C0-C684-431A-A713-24C08B8385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69" b="28548"/>
          <a:stretch/>
        </p:blipFill>
        <p:spPr>
          <a:xfrm>
            <a:off x="9909212" y="476589"/>
            <a:ext cx="5949134" cy="2873391"/>
          </a:xfrm>
          <a:prstGeom prst="rect">
            <a:avLst/>
          </a:prstGeom>
        </p:spPr>
      </p:pic>
      <p:pic>
        <p:nvPicPr>
          <p:cNvPr id="87" name="Picture 86">
            <a:extLst>
              <a:ext uri="{FF2B5EF4-FFF2-40B4-BE49-F238E27FC236}">
                <a16:creationId xmlns:a16="http://schemas.microsoft.com/office/drawing/2014/main" id="{25E2F646-1823-43FF-A2C9-0191F63E26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71793" y="3333488"/>
            <a:ext cx="9839797" cy="3176291"/>
          </a:xfrm>
          <a:prstGeom prst="rect">
            <a:avLst/>
          </a:prstGeom>
          <a:effectLst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C93288-8484-4D47-B3DE-6E75087657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8116" y="5599749"/>
            <a:ext cx="3645724" cy="7498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animBg="1"/>
      <p:bldP spid="226" grpId="0" animBg="1"/>
      <p:bldP spid="27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471;p36">
            <a:extLst>
              <a:ext uri="{FF2B5EF4-FFF2-40B4-BE49-F238E27FC236}">
                <a16:creationId xmlns:a16="http://schemas.microsoft.com/office/drawing/2014/main" id="{D4C2FBC5-0847-46AD-ABB6-C6313091BADE}"/>
              </a:ext>
            </a:extLst>
          </p:cNvPr>
          <p:cNvSpPr/>
          <p:nvPr/>
        </p:nvSpPr>
        <p:spPr>
          <a:xfrm>
            <a:off x="-225699" y="4081031"/>
            <a:ext cx="12417699" cy="178735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E5A11F16-3FE7-4261-9232-521E413FE472}"/>
              </a:ext>
            </a:extLst>
          </p:cNvPr>
          <p:cNvGrpSpPr/>
          <p:nvPr/>
        </p:nvGrpSpPr>
        <p:grpSpPr>
          <a:xfrm rot="173932">
            <a:off x="1278316" y="2959729"/>
            <a:ext cx="4214842" cy="2993393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072B51ED-9B7D-4A22-8FE6-D8D006B6CF44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3C705EAB-0058-417D-A99F-5BCF7425EFCF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1</a:t>
              </a:r>
              <a:endParaRPr kumimoji="0" sz="54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grpSp>
        <p:nvGrpSpPr>
          <p:cNvPr id="8" name="Google Shape;481;p36">
            <a:extLst>
              <a:ext uri="{FF2B5EF4-FFF2-40B4-BE49-F238E27FC236}">
                <a16:creationId xmlns:a16="http://schemas.microsoft.com/office/drawing/2014/main" id="{88406A59-E173-4E70-9F59-EEB5F12962F3}"/>
              </a:ext>
            </a:extLst>
          </p:cNvPr>
          <p:cNvGrpSpPr/>
          <p:nvPr/>
        </p:nvGrpSpPr>
        <p:grpSpPr>
          <a:xfrm rot="173932">
            <a:off x="6784356" y="2458480"/>
            <a:ext cx="4214842" cy="2993393"/>
            <a:chOff x="1088636" y="1245544"/>
            <a:chExt cx="1975050" cy="1683000"/>
          </a:xfrm>
        </p:grpSpPr>
        <p:sp>
          <p:nvSpPr>
            <p:cNvPr id="9" name="Google Shape;482;p36">
              <a:extLst>
                <a:ext uri="{FF2B5EF4-FFF2-40B4-BE49-F238E27FC236}">
                  <a16:creationId xmlns:a16="http://schemas.microsoft.com/office/drawing/2014/main" id="{325F13EC-4AFD-4582-B2F1-2B75DAE708F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Google Shape;483;p36">
              <a:extLst>
                <a:ext uri="{FF2B5EF4-FFF2-40B4-BE49-F238E27FC236}">
                  <a16:creationId xmlns:a16="http://schemas.microsoft.com/office/drawing/2014/main" id="{1FA5BA82-EFF3-4497-B186-70270124FF7D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2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6666F885-B004-4033-8E16-B4E3538640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733" y="285991"/>
            <a:ext cx="8775446" cy="2832718"/>
          </a:xfrm>
          <a:prstGeom prst="rect">
            <a:avLst/>
          </a:prstGeom>
          <a:effectLst/>
        </p:spPr>
      </p:pic>
      <p:sp>
        <p:nvSpPr>
          <p:cNvPr id="16" name="Google Shape;530;p36">
            <a:extLst>
              <a:ext uri="{FF2B5EF4-FFF2-40B4-BE49-F238E27FC236}">
                <a16:creationId xmlns:a16="http://schemas.microsoft.com/office/drawing/2014/main" id="{23871731-DDF7-4E1D-83D4-AA3FF96E294F}"/>
              </a:ext>
            </a:extLst>
          </p:cNvPr>
          <p:cNvSpPr/>
          <p:nvPr/>
        </p:nvSpPr>
        <p:spPr>
          <a:xfrm>
            <a:off x="9049528" y="285991"/>
            <a:ext cx="4259476" cy="41187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lt1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7" name="Google Shape;505;p36">
            <a:extLst>
              <a:ext uri="{FF2B5EF4-FFF2-40B4-BE49-F238E27FC236}">
                <a16:creationId xmlns:a16="http://schemas.microsoft.com/office/drawing/2014/main" id="{C551F637-5064-4B6F-AC7D-A653184D2489}"/>
              </a:ext>
            </a:extLst>
          </p:cNvPr>
          <p:cNvGrpSpPr/>
          <p:nvPr/>
        </p:nvGrpSpPr>
        <p:grpSpPr>
          <a:xfrm rot="-755994">
            <a:off x="10302434" y="5171244"/>
            <a:ext cx="2140105" cy="2212394"/>
            <a:chOff x="3885600" y="2960625"/>
            <a:chExt cx="470600" cy="451850"/>
          </a:xfrm>
        </p:grpSpPr>
        <p:sp>
          <p:nvSpPr>
            <p:cNvPr id="18" name="Google Shape;506;p36">
              <a:extLst>
                <a:ext uri="{FF2B5EF4-FFF2-40B4-BE49-F238E27FC236}">
                  <a16:creationId xmlns:a16="http://schemas.microsoft.com/office/drawing/2014/main" id="{74DD1C4E-FC01-45BA-B29F-9FB7E52865A0}"/>
                </a:ext>
              </a:extLst>
            </p:cNvPr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507;p36">
              <a:extLst>
                <a:ext uri="{FF2B5EF4-FFF2-40B4-BE49-F238E27FC236}">
                  <a16:creationId xmlns:a16="http://schemas.microsoft.com/office/drawing/2014/main" id="{CCAC32A8-81B6-40CE-8965-F94E609230A5}"/>
                </a:ext>
              </a:extLst>
            </p:cNvPr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508;p36">
              <a:extLst>
                <a:ext uri="{FF2B5EF4-FFF2-40B4-BE49-F238E27FC236}">
                  <a16:creationId xmlns:a16="http://schemas.microsoft.com/office/drawing/2014/main" id="{EE33B6D6-7D16-49E8-9CD2-A9BE150A945E}"/>
                </a:ext>
              </a:extLst>
            </p:cNvPr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509;p36">
              <a:extLst>
                <a:ext uri="{FF2B5EF4-FFF2-40B4-BE49-F238E27FC236}">
                  <a16:creationId xmlns:a16="http://schemas.microsoft.com/office/drawing/2014/main" id="{EA067576-63A3-4697-B293-AF9B56C92010}"/>
                </a:ext>
              </a:extLst>
            </p:cNvPr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510;p36">
              <a:extLst>
                <a:ext uri="{FF2B5EF4-FFF2-40B4-BE49-F238E27FC236}">
                  <a16:creationId xmlns:a16="http://schemas.microsoft.com/office/drawing/2014/main" id="{32ED50EC-2A8A-4DDE-B920-7C5C69B01A61}"/>
                </a:ext>
              </a:extLst>
            </p:cNvPr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23" name="Google Shape;511;p36">
            <a:extLst>
              <a:ext uri="{FF2B5EF4-FFF2-40B4-BE49-F238E27FC236}">
                <a16:creationId xmlns:a16="http://schemas.microsoft.com/office/drawing/2014/main" id="{66FBAEBA-EFB5-4E2C-A220-4507BBCEBE14}"/>
              </a:ext>
            </a:extLst>
          </p:cNvPr>
          <p:cNvGrpSpPr/>
          <p:nvPr/>
        </p:nvGrpSpPr>
        <p:grpSpPr>
          <a:xfrm rot="-1004326">
            <a:off x="907270" y="3016603"/>
            <a:ext cx="911601" cy="889365"/>
            <a:chOff x="6429375" y="2405775"/>
            <a:chExt cx="528050" cy="355125"/>
          </a:xfrm>
        </p:grpSpPr>
        <p:sp>
          <p:nvSpPr>
            <p:cNvPr id="24" name="Google Shape;512;p36">
              <a:extLst>
                <a:ext uri="{FF2B5EF4-FFF2-40B4-BE49-F238E27FC236}">
                  <a16:creationId xmlns:a16="http://schemas.microsoft.com/office/drawing/2014/main" id="{75667535-C151-4647-95F9-506F2C3FF7A1}"/>
                </a:ext>
              </a:extLst>
            </p:cNvPr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513;p36">
              <a:extLst>
                <a:ext uri="{FF2B5EF4-FFF2-40B4-BE49-F238E27FC236}">
                  <a16:creationId xmlns:a16="http://schemas.microsoft.com/office/drawing/2014/main" id="{C856FE0E-A834-4122-BE4D-02C60985FE6C}"/>
                </a:ext>
              </a:extLst>
            </p:cNvPr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514;p36">
              <a:extLst>
                <a:ext uri="{FF2B5EF4-FFF2-40B4-BE49-F238E27FC236}">
                  <a16:creationId xmlns:a16="http://schemas.microsoft.com/office/drawing/2014/main" id="{73262B39-00E2-44DB-860E-D4B010EFB7A4}"/>
                </a:ext>
              </a:extLst>
            </p:cNvPr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515;p36">
              <a:extLst>
                <a:ext uri="{FF2B5EF4-FFF2-40B4-BE49-F238E27FC236}">
                  <a16:creationId xmlns:a16="http://schemas.microsoft.com/office/drawing/2014/main" id="{821B0529-FF64-459B-B5B4-226981D00576}"/>
                </a:ext>
              </a:extLst>
            </p:cNvPr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516;p36">
              <a:extLst>
                <a:ext uri="{FF2B5EF4-FFF2-40B4-BE49-F238E27FC236}">
                  <a16:creationId xmlns:a16="http://schemas.microsoft.com/office/drawing/2014/main" id="{CF59B32A-CA63-46F9-9B88-E14EB1B93248}"/>
                </a:ext>
              </a:extLst>
            </p:cNvPr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Google Shape;517;p36">
              <a:extLst>
                <a:ext uri="{FF2B5EF4-FFF2-40B4-BE49-F238E27FC236}">
                  <a16:creationId xmlns:a16="http://schemas.microsoft.com/office/drawing/2014/main" id="{57DAAAFF-4098-4B84-91AA-E7E4AF7E56AD}"/>
                </a:ext>
              </a:extLst>
            </p:cNvPr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Google Shape;518;p36">
              <a:extLst>
                <a:ext uri="{FF2B5EF4-FFF2-40B4-BE49-F238E27FC236}">
                  <a16:creationId xmlns:a16="http://schemas.microsoft.com/office/drawing/2014/main" id="{02DCC3A2-499A-4101-B0A3-4914FDA553FF}"/>
                </a:ext>
              </a:extLst>
            </p:cNvPr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1" name="Google Shape;531;p36">
            <a:extLst>
              <a:ext uri="{FF2B5EF4-FFF2-40B4-BE49-F238E27FC236}">
                <a16:creationId xmlns:a16="http://schemas.microsoft.com/office/drawing/2014/main" id="{04E4AF6A-86C7-4E66-8EB1-746E4EFBA4F8}"/>
              </a:ext>
            </a:extLst>
          </p:cNvPr>
          <p:cNvSpPr/>
          <p:nvPr/>
        </p:nvSpPr>
        <p:spPr>
          <a:xfrm rot="2006702">
            <a:off x="2273417" y="3834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Google Shape;531;p36">
            <a:extLst>
              <a:ext uri="{FF2B5EF4-FFF2-40B4-BE49-F238E27FC236}">
                <a16:creationId xmlns:a16="http://schemas.microsoft.com/office/drawing/2014/main" id="{86D25C2E-BFD9-4848-8682-6EEE6D9CB87D}"/>
              </a:ext>
            </a:extLst>
          </p:cNvPr>
          <p:cNvSpPr/>
          <p:nvPr/>
        </p:nvSpPr>
        <p:spPr>
          <a:xfrm rot="2006702">
            <a:off x="9636222" y="14323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3" name="Picture 4" descr="Máy tính Trỏ Trỏ Clip nghệ thuật - con trỏ chuột png tải về - Miễn phí  trong suốt đen png Tải về.">
            <a:extLst>
              <a:ext uri="{FF2B5EF4-FFF2-40B4-BE49-F238E27FC236}">
                <a16:creationId xmlns:a16="http://schemas.microsoft.com/office/drawing/2014/main" id="{CC6D4608-2331-4220-9D34-7908245B5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543">
            <a:off x="13476975" y="5962327"/>
            <a:ext cx="1755060" cy="12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504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6 C -0.01132 -0.05254 -0.02213 -0.10439 -0.05989 -0.13217 C -0.09765 -0.15949 -0.18685 -0.13287 -0.22669 -0.16597 C -0.26653 -0.19884 -0.28593 -0.29953 -0.29882 -0.32824 C -0.31145 -0.35764 -0.30729 -0.34907 -0.30338 -0.34051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78" y="-1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146AFFF-1FF3-424B-B9F5-E825AECC6E50}"/>
              </a:ext>
            </a:extLst>
          </p:cNvPr>
          <p:cNvSpPr/>
          <p:nvPr/>
        </p:nvSpPr>
        <p:spPr>
          <a:xfrm>
            <a:off x="530895" y="2970663"/>
            <a:ext cx="11245999" cy="37124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utoShape 2" descr="\dfrac{1}{4}">
            <a:extLst>
              <a:ext uri="{FF2B5EF4-FFF2-40B4-BE49-F238E27FC236}">
                <a16:creationId xmlns:a16="http://schemas.microsoft.com/office/drawing/2014/main" id="{FBDE8C42-FC63-478E-A720-1AF186E9E4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93850" y="-182563"/>
            <a:ext cx="152400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3" descr="\dfrac{1}{5}">
            <a:extLst>
              <a:ext uri="{FF2B5EF4-FFF2-40B4-BE49-F238E27FC236}">
                <a16:creationId xmlns:a16="http://schemas.microsoft.com/office/drawing/2014/main" id="{58C8FED2-0D8B-4A72-94E7-EAE317720B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-182563"/>
            <a:ext cx="152400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Google Shape;623;p39">
            <a:extLst>
              <a:ext uri="{FF2B5EF4-FFF2-40B4-BE49-F238E27FC236}">
                <a16:creationId xmlns:a16="http://schemas.microsoft.com/office/drawing/2014/main" id="{C3B5E6F9-4C05-44DE-A039-C4E29F570F30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624;p39">
            <a:extLst>
              <a:ext uri="{FF2B5EF4-FFF2-40B4-BE49-F238E27FC236}">
                <a16:creationId xmlns:a16="http://schemas.microsoft.com/office/drawing/2014/main" id="{96224C6A-8889-418B-BD87-D498B8EAC999}"/>
              </a:ext>
            </a:extLst>
          </p:cNvPr>
          <p:cNvSpPr/>
          <p:nvPr/>
        </p:nvSpPr>
        <p:spPr>
          <a:xfrm>
            <a:off x="421605" y="90140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481;p36">
            <a:extLst>
              <a:ext uri="{FF2B5EF4-FFF2-40B4-BE49-F238E27FC236}">
                <a16:creationId xmlns:a16="http://schemas.microsoft.com/office/drawing/2014/main" id="{BAB9FADB-BA8C-4C11-B7D3-D1C2F64DEB4B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11" name="Google Shape;482;p36">
              <a:extLst>
                <a:ext uri="{FF2B5EF4-FFF2-40B4-BE49-F238E27FC236}">
                  <a16:creationId xmlns:a16="http://schemas.microsoft.com/office/drawing/2014/main" id="{92EA6C4B-75C0-4508-8F15-C6FFFC112120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12" name="Google Shape;483;p36">
              <a:extLst>
                <a:ext uri="{FF2B5EF4-FFF2-40B4-BE49-F238E27FC236}">
                  <a16:creationId xmlns:a16="http://schemas.microsoft.com/office/drawing/2014/main" id="{D7B62D46-DE46-4837-9A7E-1F3740B72D86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2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C12441EF-F165-4E7E-BA71-D2FB82DF1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895" y="1051596"/>
                <a:ext cx="11239500" cy="1134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ài 1: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gá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ằ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mẹ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ra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ằ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mẹ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gá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ộ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ra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18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Hỏ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mẹ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bao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nhiê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C12441EF-F165-4E7E-BA71-D2FB82DF1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95" y="1051596"/>
                <a:ext cx="11239500" cy="1134285"/>
              </a:xfrm>
              <a:prstGeom prst="rect">
                <a:avLst/>
              </a:prstGeom>
              <a:blipFill>
                <a:blip r:embed="rId3"/>
                <a:stretch>
                  <a:fillRect l="-1085" r="-1139" b="-145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FDC1BC2-064C-4FBE-9406-CE11966FA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7356" y="3049476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A93030-3960-4B7E-8272-E3FC0C0C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7662" y="3622114"/>
            <a:ext cx="1066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8454F3-B16A-4DF6-83BB-C3541074F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6963" y="5138411"/>
            <a:ext cx="5567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C3BC566-16DB-4D7E-A943-1657A0C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05972"/>
              </p:ext>
            </p:extLst>
          </p:nvPr>
        </p:nvGraphicFramePr>
        <p:xfrm>
          <a:off x="3844925" y="4179888"/>
          <a:ext cx="35004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F388A9-BD3F-49E2-8125-5ACCB632F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179888"/>
                        <a:ext cx="35004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4AD9821-05A7-43CF-B4FA-1F8EFEA05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868" y="5705364"/>
            <a:ext cx="556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x 100 : 45 = 40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CA93764-3CCF-4952-B636-171F61A78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3418" y="6195055"/>
            <a:ext cx="5567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795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23;p39">
            <a:extLst>
              <a:ext uri="{FF2B5EF4-FFF2-40B4-BE49-F238E27FC236}">
                <a16:creationId xmlns:a16="http://schemas.microsoft.com/office/drawing/2014/main" id="{722854D7-0E16-47C5-AC92-AA30ADF8B58D}"/>
              </a:ext>
            </a:extLst>
          </p:cNvPr>
          <p:cNvSpPr/>
          <p:nvPr/>
        </p:nvSpPr>
        <p:spPr>
          <a:xfrm>
            <a:off x="530895" y="1208016"/>
            <a:ext cx="11395405" cy="2872705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624;p39">
            <a:extLst>
              <a:ext uri="{FF2B5EF4-FFF2-40B4-BE49-F238E27FC236}">
                <a16:creationId xmlns:a16="http://schemas.microsoft.com/office/drawing/2014/main" id="{B6EFDAE0-DC96-47F3-BFBE-AB1E36E74E67}"/>
              </a:ext>
            </a:extLst>
          </p:cNvPr>
          <p:cNvSpPr/>
          <p:nvPr/>
        </p:nvSpPr>
        <p:spPr>
          <a:xfrm>
            <a:off x="421605" y="901401"/>
            <a:ext cx="11395406" cy="3022899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" name="Google Shape;481;p36">
            <a:extLst>
              <a:ext uri="{FF2B5EF4-FFF2-40B4-BE49-F238E27FC236}">
                <a16:creationId xmlns:a16="http://schemas.microsoft.com/office/drawing/2014/main" id="{DBCDC89C-DF28-487D-8B35-520ED1AC3FB4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10" name="Google Shape;482;p36">
              <a:extLst>
                <a:ext uri="{FF2B5EF4-FFF2-40B4-BE49-F238E27FC236}">
                  <a16:creationId xmlns:a16="http://schemas.microsoft.com/office/drawing/2014/main" id="{3DC724B3-D121-4062-9893-04DEB097BD6C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11" name="Google Shape;483;p36">
              <a:extLst>
                <a:ext uri="{FF2B5EF4-FFF2-40B4-BE49-F238E27FC236}">
                  <a16:creationId xmlns:a16="http://schemas.microsoft.com/office/drawing/2014/main" id="{ABBEFBD8-89E3-4271-86D6-779ABC5A30AC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2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7844408-3008-46EB-8A0F-6447E294BE4A}"/>
              </a:ext>
            </a:extLst>
          </p:cNvPr>
          <p:cNvSpPr txBox="1"/>
          <p:nvPr/>
        </p:nvSpPr>
        <p:spPr>
          <a:xfrm>
            <a:off x="733255" y="995675"/>
            <a:ext cx="110371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Câu 2: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rong cùng một năm, 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Hà Nội là 2617 người/km</a:t>
            </a:r>
            <a:r>
              <a:rPr lang="vi-VN" sz="2800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(nghĩa là cứ mỗi ki-lô-mét vuông có trung bình 2627 người), 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Sơn La là 61 người/km</a:t>
            </a:r>
            <a:r>
              <a:rPr lang="vi-VN" sz="2800" b="1" baseline="300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buFontTx/>
              <a:buAutoNum type="alphaLcParenR"/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ho biết diện tích của Thủ đô Hà Nội là 921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, diện tíc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tỉnh Sơn La là 14 210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. Hỏi số dân của tỉnh Sơn La bằng bao nhiêu phần trăm số dân của Hà Nội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tabLst>
                <a:tab pos="457200" algn="l"/>
              </a:tabLst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b)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Nếu muốn tăng mật độ dân số của Sơn La lên 100 người/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hì số dân của tỉnh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S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La phải tăng thêm bao nhiêu người?</a:t>
            </a:r>
          </a:p>
        </p:txBody>
      </p:sp>
    </p:spTree>
    <p:extLst>
      <p:ext uri="{BB962C8B-B14F-4D97-AF65-F5344CB8AC3E}">
        <p14:creationId xmlns:p14="http://schemas.microsoft.com/office/powerpoint/2010/main" val="3150433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F5FB4364-256C-407F-BDE9-AEBEA38971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84" y="2876450"/>
            <a:ext cx="11272481" cy="37371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2842DEF-E9CB-4F35-8641-C64C1CD2D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144" y="3058181"/>
            <a:ext cx="5410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>
                <a:cs typeface="Calibri" panose="020F0502020204030204" pitchFamily="34" charset="0"/>
              </a:rPr>
              <a:t>a) </a:t>
            </a: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hủ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đô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Hà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Nội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là</a:t>
            </a:r>
            <a:r>
              <a:rPr lang="en-US" altLang="en-US" sz="3000" dirty="0">
                <a:cs typeface="Calibri" panose="020F0502020204030204" pitchFamily="34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194FBB-A2BF-4545-9B04-E18C43AD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3613943"/>
            <a:ext cx="5410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cs typeface="Calibri" panose="020F0502020204030204" pitchFamily="34" charset="0"/>
              </a:rPr>
              <a:t>2627 x 921 = 2 419 467 (người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33EFA4-6D81-4E11-9461-A3C7EFDD4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4110831"/>
            <a:ext cx="5410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ỉnh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ơn</a:t>
            </a:r>
            <a:r>
              <a:rPr lang="en-US" altLang="en-US" sz="3000" dirty="0">
                <a:cs typeface="Calibri" panose="020F0502020204030204" pitchFamily="34" charset="0"/>
              </a:rPr>
              <a:t> La </a:t>
            </a:r>
            <a:r>
              <a:rPr lang="en-US" altLang="en-US" sz="3000" dirty="0" err="1">
                <a:cs typeface="Calibri" panose="020F0502020204030204" pitchFamily="34" charset="0"/>
              </a:rPr>
              <a:t>là</a:t>
            </a:r>
            <a:r>
              <a:rPr lang="en-US" altLang="en-US" sz="3000" dirty="0">
                <a:cs typeface="Calibri" panose="020F0502020204030204" pitchFamily="34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5C13F5-9D09-4B27-93C6-39A2F708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5" y="4585493"/>
            <a:ext cx="5410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cs typeface="Calibri" panose="020F0502020204030204" pitchFamily="34" charset="0"/>
              </a:rPr>
              <a:t>61 x 14 210 = 866 810 (người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C72142-4B10-4BEC-8C4C-03535335F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124895"/>
            <a:ext cx="10287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ỉnh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ơn</a:t>
            </a:r>
            <a:r>
              <a:rPr lang="en-US" altLang="en-US" sz="3000" dirty="0">
                <a:cs typeface="Calibri" panose="020F0502020204030204" pitchFamily="34" charset="0"/>
              </a:rPr>
              <a:t> La </a:t>
            </a:r>
            <a:r>
              <a:rPr lang="en-US" altLang="en-US" sz="3000" dirty="0" err="1">
                <a:cs typeface="Calibri" panose="020F0502020204030204" pitchFamily="34" charset="0"/>
              </a:rPr>
              <a:t>bằng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phầ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răm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Hà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Nội</a:t>
            </a:r>
            <a:r>
              <a:rPr lang="en-US" altLang="en-US" sz="3000" dirty="0">
                <a:cs typeface="Calibri" panose="020F0502020204030204" pitchFamily="34" charset="0"/>
              </a:rPr>
              <a:t> 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36BBAD-7B5A-43DD-A743-EC7B9BFB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5753453"/>
            <a:ext cx="5943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>
                <a:cs typeface="Calibri" panose="020F0502020204030204" pitchFamily="34" charset="0"/>
              </a:rPr>
              <a:t>866810 : 2419467 = 0,3583 = 35,83%</a:t>
            </a:r>
          </a:p>
        </p:txBody>
      </p:sp>
      <p:sp>
        <p:nvSpPr>
          <p:cNvPr id="11" name="Google Shape;623;p39">
            <a:extLst>
              <a:ext uri="{FF2B5EF4-FFF2-40B4-BE49-F238E27FC236}">
                <a16:creationId xmlns:a16="http://schemas.microsoft.com/office/drawing/2014/main" id="{CBDCD7FB-CEB4-40DB-8066-B3FD5CD27842}"/>
              </a:ext>
            </a:extLst>
          </p:cNvPr>
          <p:cNvSpPr/>
          <p:nvPr/>
        </p:nvSpPr>
        <p:spPr>
          <a:xfrm>
            <a:off x="403895" y="563694"/>
            <a:ext cx="11395405" cy="2149312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624;p39">
            <a:extLst>
              <a:ext uri="{FF2B5EF4-FFF2-40B4-BE49-F238E27FC236}">
                <a16:creationId xmlns:a16="http://schemas.microsoft.com/office/drawing/2014/main" id="{64891917-34F8-4CDA-B23B-37EDDECCF7FA}"/>
              </a:ext>
            </a:extLst>
          </p:cNvPr>
          <p:cNvSpPr/>
          <p:nvPr/>
        </p:nvSpPr>
        <p:spPr>
          <a:xfrm>
            <a:off x="294605" y="257078"/>
            <a:ext cx="11395406" cy="2361653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33C9AC-EEB8-40BB-90ED-B7A7E20BC324}"/>
              </a:ext>
            </a:extLst>
          </p:cNvPr>
          <p:cNvSpPr txBox="1"/>
          <p:nvPr/>
        </p:nvSpPr>
        <p:spPr>
          <a:xfrm>
            <a:off x="606255" y="351352"/>
            <a:ext cx="1103714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Câu 2: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rong cùng một năm, 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Hà Nội là 2617 người/km</a:t>
            </a:r>
            <a:r>
              <a:rPr lang="vi-VN" sz="2800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(nghĩa là cứ mỗi ki-lô-mét vuông có trung bình 2627 người), 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Sơn La là 61 người/km</a:t>
            </a:r>
            <a:r>
              <a:rPr lang="vi-VN" sz="2800" b="1" baseline="300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buFontTx/>
              <a:buAutoNum type="alphaLcParenR"/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ho biết diện tích của Thủ đô Hà Nội là 921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, diện tíc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tỉnh Sơn La là 14 210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. Hỏi số dân của tỉnh Sơn La bằng bao nhiêu phần trăm số dân của Hà Nội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832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F5FB4364-256C-407F-BDE9-AEBEA38971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84" y="2876450"/>
            <a:ext cx="11272481" cy="37371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2842DEF-E9CB-4F35-8641-C64C1CD2D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322" y="3058917"/>
            <a:ext cx="1059735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) </a:t>
            </a:r>
            <a:r>
              <a:rPr lang="vi-VN" dirty="0"/>
              <a:t>Nếu mật độ dân số của Sơn La là 100 người/km</a:t>
            </a:r>
            <a:r>
              <a:rPr lang="vi-VN" baseline="30000" dirty="0"/>
              <a:t>2</a:t>
            </a:r>
            <a:r>
              <a:rPr lang="vi-VN" dirty="0"/>
              <a:t> thì trung bình mỗi ki-lô-mét vuông sẽ có thêm: 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194FBB-A2BF-4545-9B04-E18C43AD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483" y="3948689"/>
            <a:ext cx="5410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 – 61 =</a:t>
            </a:r>
            <a:r>
              <a:rPr kumimoji="0" lang="en-US" altLang="en-US" sz="3000" b="0" i="0" u="none" strike="noStrike" kern="1200" cap="none" spc="0" normalizeH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29 (km</a:t>
            </a:r>
            <a:r>
              <a:rPr lang="en-US" altLang="en-US" sz="3000" baseline="30000" dirty="0">
                <a:solidFill>
                  <a:srgbClr val="003849"/>
                </a:solidFill>
                <a:cs typeface="Calibri" panose="020F0502020204030204" pitchFamily="34" charset="0"/>
              </a:rPr>
              <a:t>2</a:t>
            </a:r>
            <a:r>
              <a:rPr lang="en-US" altLang="en-US" sz="3000" dirty="0">
                <a:solidFill>
                  <a:srgbClr val="003849"/>
                </a:solidFill>
                <a:cs typeface="Calibri" panose="020F0502020204030204" pitchFamily="34" charset="0"/>
              </a:rPr>
              <a:t>)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33EFA4-6D81-4E11-9461-A3C7EFDD4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32966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>
              <a:lnSpc>
                <a:spcPct val="100000"/>
              </a:lnSpc>
              <a:spcBef>
                <a:spcPct val="0"/>
              </a:spcBef>
              <a:buNone/>
            </a:pPr>
            <a:r>
              <a:rPr lang="vi-VN" dirty="0"/>
              <a:t>Khi đó số dân ở Sơn La tăng thêm là: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5C13F5-9D09-4B27-93C6-39A2F708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483" y="5252735"/>
            <a:ext cx="5410200" cy="102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nn-NO" dirty="0"/>
              <a:t>39 x 14210 = 554190 (người)</a:t>
            </a:r>
          </a:p>
          <a:p>
            <a:pPr>
              <a:buNone/>
            </a:pP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Google Shape;623;p39">
            <a:extLst>
              <a:ext uri="{FF2B5EF4-FFF2-40B4-BE49-F238E27FC236}">
                <a16:creationId xmlns:a16="http://schemas.microsoft.com/office/drawing/2014/main" id="{CBDCD7FB-CEB4-40DB-8066-B3FD5CD27842}"/>
              </a:ext>
            </a:extLst>
          </p:cNvPr>
          <p:cNvSpPr/>
          <p:nvPr/>
        </p:nvSpPr>
        <p:spPr>
          <a:xfrm>
            <a:off x="403895" y="563694"/>
            <a:ext cx="11395405" cy="2149312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Google Shape;624;p39">
            <a:extLst>
              <a:ext uri="{FF2B5EF4-FFF2-40B4-BE49-F238E27FC236}">
                <a16:creationId xmlns:a16="http://schemas.microsoft.com/office/drawing/2014/main" id="{64891917-34F8-4CDA-B23B-37EDDECCF7FA}"/>
              </a:ext>
            </a:extLst>
          </p:cNvPr>
          <p:cNvSpPr/>
          <p:nvPr/>
        </p:nvSpPr>
        <p:spPr>
          <a:xfrm>
            <a:off x="294605" y="257078"/>
            <a:ext cx="11395406" cy="2361653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33C9AC-EEB8-40BB-90ED-B7A7E20BC324}"/>
              </a:ext>
            </a:extLst>
          </p:cNvPr>
          <p:cNvSpPr txBox="1"/>
          <p:nvPr/>
        </p:nvSpPr>
        <p:spPr>
          <a:xfrm>
            <a:off x="606255" y="351352"/>
            <a:ext cx="1103714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âu 2: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 Trong cùng một năm,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ật độ dân số ở Hà Nội là 2617 người/km</a:t>
            </a:r>
            <a:r>
              <a:rPr kumimoji="0" lang="vi-V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 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nghĩa là cứ mỗi ki-lô-mét vuông có trung bình 2627 người),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9FE4F5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ật độ dân số ở Sơn La là 61 người/km</a:t>
            </a:r>
            <a:r>
              <a:rPr kumimoji="0" lang="vi-VN" sz="2800" b="1" i="0" u="none" strike="noStrike" kern="1200" cap="none" spc="0" normalizeH="0" baseline="30000" noProof="0" dirty="0">
                <a:ln>
                  <a:noFill/>
                </a:ln>
                <a:solidFill>
                  <a:srgbClr val="9FE4F5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9FE4F5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9FE4F5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b)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Nếu muốn tăng mật độ dân số của Sơn La lên 100 người/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hì số dân của tỉnh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S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La phải tăng thêm bao nhiêu người?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9FE4F5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FC7E5C-0EBD-4F98-BD3F-FADDCEE7C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6756" y="5476417"/>
            <a:ext cx="5410200" cy="151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nn-NO" altLang="en-US" noProof="0" dirty="0"/>
              <a:t>Đáp số: a) 35,83 %</a:t>
            </a:r>
          </a:p>
          <a:p>
            <a:pPr>
              <a:buNone/>
            </a:pPr>
            <a:r>
              <a:rPr lang="nn-NO" altLang="en-US" dirty="0"/>
              <a:t>b)</a:t>
            </a:r>
            <a:r>
              <a:rPr lang="nn-NO" altLang="en-US" noProof="0" dirty="0"/>
              <a:t> </a:t>
            </a:r>
            <a:r>
              <a:rPr lang="nn-NO" dirty="0"/>
              <a:t>554190 người</a:t>
            </a:r>
          </a:p>
          <a:p>
            <a:pPr>
              <a:buNone/>
            </a:pP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128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 animBg="1"/>
      <p:bldP spid="12" grpId="0" animBg="1"/>
      <p:bldP spid="16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32"/>
          <p:cNvSpPr/>
          <p:nvPr/>
        </p:nvSpPr>
        <p:spPr>
          <a:xfrm rot="-129175">
            <a:off x="1723992" y="1463302"/>
            <a:ext cx="9678030" cy="4936033"/>
          </a:xfrm>
          <a:prstGeom prst="roundRect">
            <a:avLst>
              <a:gd name="adj" fmla="val 24491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2" name="Google Shape;362;p32"/>
          <p:cNvSpPr/>
          <p:nvPr/>
        </p:nvSpPr>
        <p:spPr>
          <a:xfrm rot="-129175">
            <a:off x="1348744" y="687361"/>
            <a:ext cx="9784522" cy="5414906"/>
          </a:xfrm>
          <a:prstGeom prst="roundRect">
            <a:avLst>
              <a:gd name="adj" fmla="val 244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3" name="Google Shape;363;p32"/>
          <p:cNvSpPr/>
          <p:nvPr/>
        </p:nvSpPr>
        <p:spPr>
          <a:xfrm>
            <a:off x="4414200" y="235154"/>
            <a:ext cx="3363600" cy="754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4" name="Google Shape;364;p32"/>
          <p:cNvSpPr/>
          <p:nvPr/>
        </p:nvSpPr>
        <p:spPr>
          <a:xfrm>
            <a:off x="9623468" y="5890891"/>
            <a:ext cx="622441" cy="598396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5" name="Google Shape;365;p32"/>
          <p:cNvSpPr/>
          <p:nvPr/>
        </p:nvSpPr>
        <p:spPr>
          <a:xfrm rot="2006702">
            <a:off x="10785374" y="5236629"/>
            <a:ext cx="785101" cy="75479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68" name="Google Shape;368;p32"/>
          <p:cNvGrpSpPr/>
          <p:nvPr/>
        </p:nvGrpSpPr>
        <p:grpSpPr>
          <a:xfrm>
            <a:off x="614141" y="186375"/>
            <a:ext cx="2218459" cy="1622268"/>
            <a:chOff x="3348925" y="3556225"/>
            <a:chExt cx="776300" cy="567650"/>
          </a:xfrm>
        </p:grpSpPr>
        <p:sp>
          <p:nvSpPr>
            <p:cNvPr id="369" name="Google Shape;369;p32"/>
            <p:cNvSpPr/>
            <p:nvPr/>
          </p:nvSpPr>
          <p:spPr>
            <a:xfrm>
              <a:off x="3628125" y="3573200"/>
              <a:ext cx="481025" cy="443825"/>
            </a:xfrm>
            <a:custGeom>
              <a:avLst/>
              <a:gdLst/>
              <a:ahLst/>
              <a:cxnLst/>
              <a:rect l="l" t="t" r="r" b="b"/>
              <a:pathLst>
                <a:path w="19241" h="17753" extrusionOk="0">
                  <a:moveTo>
                    <a:pt x="19241" y="5274"/>
                  </a:moveTo>
                  <a:cubicBezTo>
                    <a:pt x="19157" y="6656"/>
                    <a:pt x="19050" y="8096"/>
                    <a:pt x="18955" y="9537"/>
                  </a:cubicBezTo>
                  <a:cubicBezTo>
                    <a:pt x="18919" y="10287"/>
                    <a:pt x="18931" y="11049"/>
                    <a:pt x="18884" y="11787"/>
                  </a:cubicBezTo>
                  <a:cubicBezTo>
                    <a:pt x="18800" y="13275"/>
                    <a:pt x="17610" y="14335"/>
                    <a:pt x="16098" y="14276"/>
                  </a:cubicBezTo>
                  <a:cubicBezTo>
                    <a:pt x="15990" y="14276"/>
                    <a:pt x="15907" y="14228"/>
                    <a:pt x="15800" y="14228"/>
                  </a:cubicBezTo>
                  <a:cubicBezTo>
                    <a:pt x="15371" y="14216"/>
                    <a:pt x="15264" y="14287"/>
                    <a:pt x="15240" y="14740"/>
                  </a:cubicBezTo>
                  <a:cubicBezTo>
                    <a:pt x="15193" y="15252"/>
                    <a:pt x="15181" y="15776"/>
                    <a:pt x="15145" y="16312"/>
                  </a:cubicBezTo>
                  <a:cubicBezTo>
                    <a:pt x="15145" y="16466"/>
                    <a:pt x="15145" y="16609"/>
                    <a:pt x="15121" y="16764"/>
                  </a:cubicBezTo>
                  <a:cubicBezTo>
                    <a:pt x="15074" y="17074"/>
                    <a:pt x="15121" y="17478"/>
                    <a:pt x="14764" y="17609"/>
                  </a:cubicBezTo>
                  <a:cubicBezTo>
                    <a:pt x="14371" y="17752"/>
                    <a:pt x="14014" y="17562"/>
                    <a:pt x="13764" y="17264"/>
                  </a:cubicBezTo>
                  <a:cubicBezTo>
                    <a:pt x="13097" y="16526"/>
                    <a:pt x="12419" y="15776"/>
                    <a:pt x="11811" y="14990"/>
                  </a:cubicBezTo>
                  <a:cubicBezTo>
                    <a:pt x="11526" y="14633"/>
                    <a:pt x="11228" y="14478"/>
                    <a:pt x="10799" y="14478"/>
                  </a:cubicBezTo>
                  <a:cubicBezTo>
                    <a:pt x="9668" y="14478"/>
                    <a:pt x="8549" y="14514"/>
                    <a:pt x="7442" y="14442"/>
                  </a:cubicBezTo>
                  <a:cubicBezTo>
                    <a:pt x="6394" y="14359"/>
                    <a:pt x="5358" y="14180"/>
                    <a:pt x="4334" y="14002"/>
                  </a:cubicBezTo>
                  <a:cubicBezTo>
                    <a:pt x="3810" y="13918"/>
                    <a:pt x="3763" y="13811"/>
                    <a:pt x="3763" y="13216"/>
                  </a:cubicBezTo>
                  <a:cubicBezTo>
                    <a:pt x="3763" y="12121"/>
                    <a:pt x="3679" y="11025"/>
                    <a:pt x="3394" y="9954"/>
                  </a:cubicBezTo>
                  <a:cubicBezTo>
                    <a:pt x="3179" y="9168"/>
                    <a:pt x="2727" y="8703"/>
                    <a:pt x="1905" y="8608"/>
                  </a:cubicBezTo>
                  <a:cubicBezTo>
                    <a:pt x="1489" y="8549"/>
                    <a:pt x="1072" y="8453"/>
                    <a:pt x="643" y="8430"/>
                  </a:cubicBezTo>
                  <a:cubicBezTo>
                    <a:pt x="286" y="8394"/>
                    <a:pt x="72" y="8227"/>
                    <a:pt x="60" y="7870"/>
                  </a:cubicBezTo>
                  <a:cubicBezTo>
                    <a:pt x="24" y="7251"/>
                    <a:pt x="0" y="6620"/>
                    <a:pt x="12" y="6001"/>
                  </a:cubicBezTo>
                  <a:cubicBezTo>
                    <a:pt x="48" y="5251"/>
                    <a:pt x="84" y="4501"/>
                    <a:pt x="191" y="3750"/>
                  </a:cubicBezTo>
                  <a:cubicBezTo>
                    <a:pt x="286" y="3143"/>
                    <a:pt x="441" y="2536"/>
                    <a:pt x="608" y="1941"/>
                  </a:cubicBezTo>
                  <a:cubicBezTo>
                    <a:pt x="881" y="881"/>
                    <a:pt x="1727" y="488"/>
                    <a:pt x="2643" y="286"/>
                  </a:cubicBezTo>
                  <a:cubicBezTo>
                    <a:pt x="3751" y="36"/>
                    <a:pt x="4870" y="0"/>
                    <a:pt x="6001" y="95"/>
                  </a:cubicBezTo>
                  <a:cubicBezTo>
                    <a:pt x="7870" y="226"/>
                    <a:pt x="9752" y="286"/>
                    <a:pt x="11609" y="417"/>
                  </a:cubicBezTo>
                  <a:cubicBezTo>
                    <a:pt x="13538" y="548"/>
                    <a:pt x="15490" y="750"/>
                    <a:pt x="17431" y="929"/>
                  </a:cubicBezTo>
                  <a:cubicBezTo>
                    <a:pt x="17622" y="941"/>
                    <a:pt x="17812" y="1012"/>
                    <a:pt x="18003" y="1060"/>
                  </a:cubicBezTo>
                  <a:cubicBezTo>
                    <a:pt x="18598" y="1203"/>
                    <a:pt x="18979" y="1584"/>
                    <a:pt x="19015" y="2203"/>
                  </a:cubicBezTo>
                  <a:cubicBezTo>
                    <a:pt x="19110" y="3203"/>
                    <a:pt x="19169" y="4203"/>
                    <a:pt x="19241" y="5274"/>
                  </a:cubicBezTo>
                  <a:close/>
                  <a:moveTo>
                    <a:pt x="9549" y="11585"/>
                  </a:moveTo>
                  <a:cubicBezTo>
                    <a:pt x="9609" y="11585"/>
                    <a:pt x="9763" y="11597"/>
                    <a:pt x="9894" y="11537"/>
                  </a:cubicBezTo>
                  <a:cubicBezTo>
                    <a:pt x="11025" y="11061"/>
                    <a:pt x="11907" y="10347"/>
                    <a:pt x="12228" y="9096"/>
                  </a:cubicBezTo>
                  <a:cubicBezTo>
                    <a:pt x="12395" y="8430"/>
                    <a:pt x="12264" y="8192"/>
                    <a:pt x="11609" y="8144"/>
                  </a:cubicBezTo>
                  <a:cubicBezTo>
                    <a:pt x="10442" y="8084"/>
                    <a:pt x="9263" y="8072"/>
                    <a:pt x="8097" y="8049"/>
                  </a:cubicBezTo>
                  <a:cubicBezTo>
                    <a:pt x="7573" y="8049"/>
                    <a:pt x="7239" y="8489"/>
                    <a:pt x="7287" y="9001"/>
                  </a:cubicBezTo>
                  <a:cubicBezTo>
                    <a:pt x="7311" y="9263"/>
                    <a:pt x="7382" y="9501"/>
                    <a:pt x="7406" y="9751"/>
                  </a:cubicBezTo>
                  <a:cubicBezTo>
                    <a:pt x="7549" y="11001"/>
                    <a:pt x="8573" y="11525"/>
                    <a:pt x="9549" y="11585"/>
                  </a:cubicBezTo>
                  <a:close/>
                  <a:moveTo>
                    <a:pt x="6799" y="6108"/>
                  </a:moveTo>
                  <a:lnTo>
                    <a:pt x="6799" y="6108"/>
                  </a:lnTo>
                  <a:lnTo>
                    <a:pt x="6799" y="5953"/>
                  </a:lnTo>
                  <a:cubicBezTo>
                    <a:pt x="6799" y="5620"/>
                    <a:pt x="6739" y="5346"/>
                    <a:pt x="6358" y="5298"/>
                  </a:cubicBezTo>
                  <a:cubicBezTo>
                    <a:pt x="6084" y="5274"/>
                    <a:pt x="5870" y="5513"/>
                    <a:pt x="5822" y="5894"/>
                  </a:cubicBezTo>
                  <a:cubicBezTo>
                    <a:pt x="5799" y="5965"/>
                    <a:pt x="5799" y="6048"/>
                    <a:pt x="5799" y="6120"/>
                  </a:cubicBezTo>
                  <a:cubicBezTo>
                    <a:pt x="5799" y="6608"/>
                    <a:pt x="6013" y="7013"/>
                    <a:pt x="6275" y="7025"/>
                  </a:cubicBezTo>
                  <a:cubicBezTo>
                    <a:pt x="6561" y="7060"/>
                    <a:pt x="6763" y="6703"/>
                    <a:pt x="6799" y="6167"/>
                  </a:cubicBezTo>
                  <a:close/>
                  <a:moveTo>
                    <a:pt x="14240" y="5536"/>
                  </a:moveTo>
                  <a:cubicBezTo>
                    <a:pt x="13383" y="5608"/>
                    <a:pt x="13121" y="6120"/>
                    <a:pt x="13526" y="6822"/>
                  </a:cubicBezTo>
                  <a:cubicBezTo>
                    <a:pt x="13597" y="6941"/>
                    <a:pt x="13752" y="7072"/>
                    <a:pt x="13859" y="7072"/>
                  </a:cubicBezTo>
                  <a:cubicBezTo>
                    <a:pt x="13954" y="7072"/>
                    <a:pt x="14121" y="6941"/>
                    <a:pt x="14181" y="6822"/>
                  </a:cubicBezTo>
                  <a:cubicBezTo>
                    <a:pt x="14359" y="6417"/>
                    <a:pt x="14371" y="6013"/>
                    <a:pt x="14240" y="553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0" name="Google Shape;370;p32"/>
            <p:cNvSpPr/>
            <p:nvPr/>
          </p:nvSpPr>
          <p:spPr>
            <a:xfrm>
              <a:off x="3367375" y="3796725"/>
              <a:ext cx="342025" cy="307200"/>
            </a:xfrm>
            <a:custGeom>
              <a:avLst/>
              <a:gdLst/>
              <a:ahLst/>
              <a:cxnLst/>
              <a:rect l="l" t="t" r="r" b="b"/>
              <a:pathLst>
                <a:path w="13681" h="12288" extrusionOk="0">
                  <a:moveTo>
                    <a:pt x="2108" y="12288"/>
                  </a:moveTo>
                  <a:cubicBezTo>
                    <a:pt x="1798" y="11704"/>
                    <a:pt x="2048" y="11276"/>
                    <a:pt x="2096" y="10835"/>
                  </a:cubicBezTo>
                  <a:cubicBezTo>
                    <a:pt x="2108" y="10597"/>
                    <a:pt x="2239" y="10359"/>
                    <a:pt x="2286" y="10121"/>
                  </a:cubicBezTo>
                  <a:cubicBezTo>
                    <a:pt x="2405" y="9621"/>
                    <a:pt x="2298" y="9490"/>
                    <a:pt x="1798" y="9466"/>
                  </a:cubicBezTo>
                  <a:cubicBezTo>
                    <a:pt x="1524" y="9454"/>
                    <a:pt x="1251" y="9490"/>
                    <a:pt x="977" y="9466"/>
                  </a:cubicBezTo>
                  <a:cubicBezTo>
                    <a:pt x="453" y="9430"/>
                    <a:pt x="203" y="9216"/>
                    <a:pt x="96" y="8716"/>
                  </a:cubicBezTo>
                  <a:cubicBezTo>
                    <a:pt x="24" y="8371"/>
                    <a:pt x="0" y="8013"/>
                    <a:pt x="0" y="7668"/>
                  </a:cubicBezTo>
                  <a:cubicBezTo>
                    <a:pt x="12" y="6168"/>
                    <a:pt x="24" y="4680"/>
                    <a:pt x="72" y="3180"/>
                  </a:cubicBezTo>
                  <a:cubicBezTo>
                    <a:pt x="84" y="2799"/>
                    <a:pt x="155" y="2429"/>
                    <a:pt x="191" y="2060"/>
                  </a:cubicBezTo>
                  <a:cubicBezTo>
                    <a:pt x="322" y="810"/>
                    <a:pt x="1286" y="239"/>
                    <a:pt x="2167" y="108"/>
                  </a:cubicBezTo>
                  <a:cubicBezTo>
                    <a:pt x="2703" y="13"/>
                    <a:pt x="3263" y="1"/>
                    <a:pt x="3799" y="1"/>
                  </a:cubicBezTo>
                  <a:cubicBezTo>
                    <a:pt x="5680" y="13"/>
                    <a:pt x="7561" y="48"/>
                    <a:pt x="9430" y="96"/>
                  </a:cubicBezTo>
                  <a:cubicBezTo>
                    <a:pt x="10323" y="120"/>
                    <a:pt x="11228" y="179"/>
                    <a:pt x="12121" y="274"/>
                  </a:cubicBezTo>
                  <a:cubicBezTo>
                    <a:pt x="12788" y="334"/>
                    <a:pt x="13181" y="751"/>
                    <a:pt x="13347" y="1406"/>
                  </a:cubicBezTo>
                  <a:cubicBezTo>
                    <a:pt x="13681" y="2834"/>
                    <a:pt x="13681" y="4275"/>
                    <a:pt x="13597" y="5739"/>
                  </a:cubicBezTo>
                  <a:cubicBezTo>
                    <a:pt x="13538" y="6609"/>
                    <a:pt x="13466" y="7478"/>
                    <a:pt x="13395" y="8359"/>
                  </a:cubicBezTo>
                  <a:cubicBezTo>
                    <a:pt x="13312" y="9156"/>
                    <a:pt x="13062" y="9466"/>
                    <a:pt x="12264" y="9609"/>
                  </a:cubicBezTo>
                  <a:cubicBezTo>
                    <a:pt x="11502" y="9740"/>
                    <a:pt x="10728" y="9811"/>
                    <a:pt x="9954" y="9823"/>
                  </a:cubicBezTo>
                  <a:cubicBezTo>
                    <a:pt x="8585" y="9859"/>
                    <a:pt x="7216" y="9811"/>
                    <a:pt x="5834" y="9788"/>
                  </a:cubicBezTo>
                  <a:cubicBezTo>
                    <a:pt x="5477" y="9764"/>
                    <a:pt x="5287" y="9978"/>
                    <a:pt x="5072" y="10180"/>
                  </a:cubicBezTo>
                  <a:cubicBezTo>
                    <a:pt x="4227" y="11038"/>
                    <a:pt x="3179" y="11633"/>
                    <a:pt x="2108" y="12288"/>
                  </a:cubicBezTo>
                  <a:close/>
                  <a:moveTo>
                    <a:pt x="8752" y="5894"/>
                  </a:moveTo>
                  <a:cubicBezTo>
                    <a:pt x="8490" y="5858"/>
                    <a:pt x="8240" y="5811"/>
                    <a:pt x="8001" y="5799"/>
                  </a:cubicBezTo>
                  <a:cubicBezTo>
                    <a:pt x="7216" y="5751"/>
                    <a:pt x="6406" y="5739"/>
                    <a:pt x="5620" y="5680"/>
                  </a:cubicBezTo>
                  <a:cubicBezTo>
                    <a:pt x="5275" y="5656"/>
                    <a:pt x="5132" y="5870"/>
                    <a:pt x="5025" y="6132"/>
                  </a:cubicBezTo>
                  <a:cubicBezTo>
                    <a:pt x="4846" y="6597"/>
                    <a:pt x="5358" y="7978"/>
                    <a:pt x="6049" y="8204"/>
                  </a:cubicBezTo>
                  <a:cubicBezTo>
                    <a:pt x="7168" y="8573"/>
                    <a:pt x="8823" y="7442"/>
                    <a:pt x="8835" y="6275"/>
                  </a:cubicBezTo>
                  <a:cubicBezTo>
                    <a:pt x="8835" y="6168"/>
                    <a:pt x="8787" y="6049"/>
                    <a:pt x="8752" y="5894"/>
                  </a:cubicBezTo>
                  <a:close/>
                  <a:moveTo>
                    <a:pt x="3703" y="3132"/>
                  </a:moveTo>
                  <a:cubicBezTo>
                    <a:pt x="3358" y="3596"/>
                    <a:pt x="3287" y="4013"/>
                    <a:pt x="3406" y="4454"/>
                  </a:cubicBezTo>
                  <a:cubicBezTo>
                    <a:pt x="3429" y="4573"/>
                    <a:pt x="3596" y="4715"/>
                    <a:pt x="3703" y="4715"/>
                  </a:cubicBezTo>
                  <a:cubicBezTo>
                    <a:pt x="3810" y="4715"/>
                    <a:pt x="4001" y="4608"/>
                    <a:pt x="4025" y="4501"/>
                  </a:cubicBezTo>
                  <a:cubicBezTo>
                    <a:pt x="4144" y="4037"/>
                    <a:pt x="4144" y="3572"/>
                    <a:pt x="3703" y="3132"/>
                  </a:cubicBezTo>
                  <a:close/>
                  <a:moveTo>
                    <a:pt x="9835" y="3156"/>
                  </a:moveTo>
                  <a:cubicBezTo>
                    <a:pt x="9490" y="3537"/>
                    <a:pt x="9561" y="3906"/>
                    <a:pt x="9644" y="4263"/>
                  </a:cubicBezTo>
                  <a:cubicBezTo>
                    <a:pt x="9668" y="4382"/>
                    <a:pt x="9847" y="4561"/>
                    <a:pt x="9906" y="4549"/>
                  </a:cubicBezTo>
                  <a:cubicBezTo>
                    <a:pt x="10037" y="4501"/>
                    <a:pt x="10240" y="4382"/>
                    <a:pt x="10264" y="4263"/>
                  </a:cubicBezTo>
                  <a:cubicBezTo>
                    <a:pt x="10359" y="3858"/>
                    <a:pt x="10276" y="3477"/>
                    <a:pt x="9835" y="315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1" name="Google Shape;371;p32"/>
            <p:cNvSpPr/>
            <p:nvPr/>
          </p:nvSpPr>
          <p:spPr>
            <a:xfrm>
              <a:off x="3809400" y="3775000"/>
              <a:ext cx="128600" cy="88125"/>
            </a:xfrm>
            <a:custGeom>
              <a:avLst/>
              <a:gdLst/>
              <a:ahLst/>
              <a:cxnLst/>
              <a:rect l="l" t="t" r="r" b="b"/>
              <a:pathLst>
                <a:path w="5144" h="3525" extrusionOk="0">
                  <a:moveTo>
                    <a:pt x="2298" y="3513"/>
                  </a:moveTo>
                  <a:cubicBezTo>
                    <a:pt x="1322" y="3453"/>
                    <a:pt x="298" y="2929"/>
                    <a:pt x="155" y="1691"/>
                  </a:cubicBezTo>
                  <a:cubicBezTo>
                    <a:pt x="131" y="1441"/>
                    <a:pt x="60" y="1203"/>
                    <a:pt x="36" y="953"/>
                  </a:cubicBezTo>
                  <a:cubicBezTo>
                    <a:pt x="0" y="429"/>
                    <a:pt x="334" y="0"/>
                    <a:pt x="846" y="0"/>
                  </a:cubicBezTo>
                  <a:cubicBezTo>
                    <a:pt x="2024" y="0"/>
                    <a:pt x="3179" y="24"/>
                    <a:pt x="4358" y="84"/>
                  </a:cubicBezTo>
                  <a:cubicBezTo>
                    <a:pt x="5013" y="120"/>
                    <a:pt x="5144" y="370"/>
                    <a:pt x="4977" y="1036"/>
                  </a:cubicBezTo>
                  <a:cubicBezTo>
                    <a:pt x="4667" y="2286"/>
                    <a:pt x="3774" y="3001"/>
                    <a:pt x="2643" y="3477"/>
                  </a:cubicBezTo>
                  <a:cubicBezTo>
                    <a:pt x="2524" y="3525"/>
                    <a:pt x="2358" y="3513"/>
                    <a:pt x="2298" y="3513"/>
                  </a:cubicBezTo>
                  <a:close/>
                  <a:moveTo>
                    <a:pt x="4429" y="870"/>
                  </a:moveTo>
                  <a:cubicBezTo>
                    <a:pt x="4203" y="798"/>
                    <a:pt x="4048" y="715"/>
                    <a:pt x="3882" y="691"/>
                  </a:cubicBezTo>
                  <a:cubicBezTo>
                    <a:pt x="3108" y="631"/>
                    <a:pt x="2334" y="584"/>
                    <a:pt x="1572" y="572"/>
                  </a:cubicBezTo>
                  <a:cubicBezTo>
                    <a:pt x="1346" y="572"/>
                    <a:pt x="1131" y="631"/>
                    <a:pt x="917" y="727"/>
                  </a:cubicBezTo>
                  <a:cubicBezTo>
                    <a:pt x="798" y="774"/>
                    <a:pt x="667" y="905"/>
                    <a:pt x="631" y="1024"/>
                  </a:cubicBezTo>
                  <a:cubicBezTo>
                    <a:pt x="357" y="2036"/>
                    <a:pt x="1429" y="3179"/>
                    <a:pt x="2441" y="2894"/>
                  </a:cubicBezTo>
                  <a:cubicBezTo>
                    <a:pt x="3405" y="2620"/>
                    <a:pt x="4179" y="2048"/>
                    <a:pt x="4429" y="8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2" name="Google Shape;372;p32"/>
            <p:cNvSpPr/>
            <p:nvPr/>
          </p:nvSpPr>
          <p:spPr>
            <a:xfrm>
              <a:off x="3772775" y="3705350"/>
              <a:ext cx="25325" cy="44375"/>
            </a:xfrm>
            <a:custGeom>
              <a:avLst/>
              <a:gdLst/>
              <a:ahLst/>
              <a:cxnLst/>
              <a:rect l="l" t="t" r="r" b="b"/>
              <a:pathLst>
                <a:path w="1013" h="1775" extrusionOk="0">
                  <a:moveTo>
                    <a:pt x="1013" y="822"/>
                  </a:moveTo>
                  <a:lnTo>
                    <a:pt x="1013" y="893"/>
                  </a:lnTo>
                  <a:cubicBezTo>
                    <a:pt x="977" y="1429"/>
                    <a:pt x="775" y="1774"/>
                    <a:pt x="489" y="1751"/>
                  </a:cubicBezTo>
                  <a:cubicBezTo>
                    <a:pt x="215" y="1727"/>
                    <a:pt x="1" y="1334"/>
                    <a:pt x="13" y="846"/>
                  </a:cubicBezTo>
                  <a:cubicBezTo>
                    <a:pt x="13" y="774"/>
                    <a:pt x="13" y="691"/>
                    <a:pt x="36" y="620"/>
                  </a:cubicBezTo>
                  <a:cubicBezTo>
                    <a:pt x="84" y="239"/>
                    <a:pt x="298" y="0"/>
                    <a:pt x="572" y="24"/>
                  </a:cubicBezTo>
                  <a:cubicBezTo>
                    <a:pt x="953" y="72"/>
                    <a:pt x="1013" y="358"/>
                    <a:pt x="1013" y="679"/>
                  </a:cubicBezTo>
                  <a:lnTo>
                    <a:pt x="1013" y="8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3" name="Google Shape;373;p32"/>
            <p:cNvSpPr/>
            <p:nvPr/>
          </p:nvSpPr>
          <p:spPr>
            <a:xfrm>
              <a:off x="3956125" y="3711600"/>
              <a:ext cx="31300" cy="38425"/>
            </a:xfrm>
            <a:custGeom>
              <a:avLst/>
              <a:gdLst/>
              <a:ahLst/>
              <a:cxnLst/>
              <a:rect l="l" t="t" r="r" b="b"/>
              <a:pathLst>
                <a:path w="1252" h="1537" extrusionOk="0">
                  <a:moveTo>
                    <a:pt x="1120" y="0"/>
                  </a:moveTo>
                  <a:cubicBezTo>
                    <a:pt x="1251" y="465"/>
                    <a:pt x="1239" y="881"/>
                    <a:pt x="1061" y="1286"/>
                  </a:cubicBezTo>
                  <a:cubicBezTo>
                    <a:pt x="1013" y="1405"/>
                    <a:pt x="858" y="1536"/>
                    <a:pt x="739" y="1536"/>
                  </a:cubicBezTo>
                  <a:cubicBezTo>
                    <a:pt x="620" y="1536"/>
                    <a:pt x="465" y="1405"/>
                    <a:pt x="406" y="1286"/>
                  </a:cubicBezTo>
                  <a:cubicBezTo>
                    <a:pt x="1" y="596"/>
                    <a:pt x="263" y="96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4" name="Google Shape;374;p32"/>
            <p:cNvSpPr/>
            <p:nvPr/>
          </p:nvSpPr>
          <p:spPr>
            <a:xfrm>
              <a:off x="3488825" y="3938125"/>
              <a:ext cx="99425" cy="73525"/>
            </a:xfrm>
            <a:custGeom>
              <a:avLst/>
              <a:gdLst/>
              <a:ahLst/>
              <a:cxnLst/>
              <a:rect l="l" t="t" r="r" b="b"/>
              <a:pathLst>
                <a:path w="3977" h="2941" extrusionOk="0">
                  <a:moveTo>
                    <a:pt x="3894" y="238"/>
                  </a:moveTo>
                  <a:cubicBezTo>
                    <a:pt x="3917" y="393"/>
                    <a:pt x="3977" y="512"/>
                    <a:pt x="3977" y="631"/>
                  </a:cubicBezTo>
                  <a:cubicBezTo>
                    <a:pt x="3965" y="1810"/>
                    <a:pt x="2310" y="2941"/>
                    <a:pt x="1191" y="2560"/>
                  </a:cubicBezTo>
                  <a:cubicBezTo>
                    <a:pt x="512" y="2346"/>
                    <a:pt x="0" y="953"/>
                    <a:pt x="167" y="500"/>
                  </a:cubicBezTo>
                  <a:cubicBezTo>
                    <a:pt x="274" y="226"/>
                    <a:pt x="417" y="0"/>
                    <a:pt x="762" y="36"/>
                  </a:cubicBezTo>
                  <a:cubicBezTo>
                    <a:pt x="1548" y="83"/>
                    <a:pt x="2358" y="107"/>
                    <a:pt x="3143" y="155"/>
                  </a:cubicBezTo>
                  <a:cubicBezTo>
                    <a:pt x="3393" y="155"/>
                    <a:pt x="3632" y="202"/>
                    <a:pt x="3894" y="238"/>
                  </a:cubicBezTo>
                  <a:close/>
                  <a:moveTo>
                    <a:pt x="3310" y="822"/>
                  </a:moveTo>
                  <a:cubicBezTo>
                    <a:pt x="2441" y="524"/>
                    <a:pt x="1596" y="738"/>
                    <a:pt x="738" y="703"/>
                  </a:cubicBezTo>
                  <a:cubicBezTo>
                    <a:pt x="691" y="1274"/>
                    <a:pt x="810" y="1726"/>
                    <a:pt x="1286" y="1953"/>
                  </a:cubicBezTo>
                  <a:cubicBezTo>
                    <a:pt x="1774" y="2191"/>
                    <a:pt x="2250" y="1941"/>
                    <a:pt x="2715" y="1726"/>
                  </a:cubicBezTo>
                  <a:cubicBezTo>
                    <a:pt x="3060" y="1572"/>
                    <a:pt x="3298" y="1298"/>
                    <a:pt x="3310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5" name="Google Shape;375;p32"/>
            <p:cNvSpPr/>
            <p:nvPr/>
          </p:nvSpPr>
          <p:spPr>
            <a:xfrm>
              <a:off x="3449525" y="3875000"/>
              <a:ext cx="21450" cy="39925"/>
            </a:xfrm>
            <a:custGeom>
              <a:avLst/>
              <a:gdLst/>
              <a:ahLst/>
              <a:cxnLst/>
              <a:rect l="l" t="t" r="r" b="b"/>
              <a:pathLst>
                <a:path w="858" h="1597" extrusionOk="0">
                  <a:moveTo>
                    <a:pt x="417" y="1"/>
                  </a:moveTo>
                  <a:cubicBezTo>
                    <a:pt x="858" y="441"/>
                    <a:pt x="858" y="906"/>
                    <a:pt x="739" y="1370"/>
                  </a:cubicBezTo>
                  <a:cubicBezTo>
                    <a:pt x="715" y="1477"/>
                    <a:pt x="524" y="1596"/>
                    <a:pt x="417" y="1596"/>
                  </a:cubicBezTo>
                  <a:cubicBezTo>
                    <a:pt x="310" y="1573"/>
                    <a:pt x="143" y="1442"/>
                    <a:pt x="120" y="1323"/>
                  </a:cubicBezTo>
                  <a:cubicBezTo>
                    <a:pt x="1" y="882"/>
                    <a:pt x="72" y="441"/>
                    <a:pt x="4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6" name="Google Shape;376;p32"/>
            <p:cNvSpPr/>
            <p:nvPr/>
          </p:nvSpPr>
          <p:spPr>
            <a:xfrm>
              <a:off x="3604600" y="3875600"/>
              <a:ext cx="21750" cy="35150"/>
            </a:xfrm>
            <a:custGeom>
              <a:avLst/>
              <a:gdLst/>
              <a:ahLst/>
              <a:cxnLst/>
              <a:rect l="l" t="t" r="r" b="b"/>
              <a:pathLst>
                <a:path w="870" h="1406" extrusionOk="0">
                  <a:moveTo>
                    <a:pt x="346" y="1"/>
                  </a:moveTo>
                  <a:cubicBezTo>
                    <a:pt x="787" y="322"/>
                    <a:pt x="870" y="703"/>
                    <a:pt x="775" y="1108"/>
                  </a:cubicBezTo>
                  <a:cubicBezTo>
                    <a:pt x="751" y="1227"/>
                    <a:pt x="548" y="1358"/>
                    <a:pt x="417" y="1394"/>
                  </a:cubicBezTo>
                  <a:cubicBezTo>
                    <a:pt x="358" y="1406"/>
                    <a:pt x="179" y="1227"/>
                    <a:pt x="155" y="1108"/>
                  </a:cubicBezTo>
                  <a:cubicBezTo>
                    <a:pt x="72" y="763"/>
                    <a:pt x="1" y="38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7" name="Google Shape;377;p32"/>
            <p:cNvSpPr/>
            <p:nvPr/>
          </p:nvSpPr>
          <p:spPr>
            <a:xfrm>
              <a:off x="3817725" y="3789275"/>
              <a:ext cx="102425" cy="65525"/>
            </a:xfrm>
            <a:custGeom>
              <a:avLst/>
              <a:gdLst/>
              <a:ahLst/>
              <a:cxnLst/>
              <a:rect l="l" t="t" r="r" b="b"/>
              <a:pathLst>
                <a:path w="4097" h="2621" extrusionOk="0">
                  <a:moveTo>
                    <a:pt x="4096" y="299"/>
                  </a:moveTo>
                  <a:cubicBezTo>
                    <a:pt x="3858" y="1477"/>
                    <a:pt x="3072" y="2049"/>
                    <a:pt x="2108" y="2323"/>
                  </a:cubicBezTo>
                  <a:cubicBezTo>
                    <a:pt x="1072" y="2620"/>
                    <a:pt x="1" y="1465"/>
                    <a:pt x="298" y="453"/>
                  </a:cubicBezTo>
                  <a:cubicBezTo>
                    <a:pt x="334" y="334"/>
                    <a:pt x="465" y="203"/>
                    <a:pt x="584" y="156"/>
                  </a:cubicBezTo>
                  <a:cubicBezTo>
                    <a:pt x="798" y="60"/>
                    <a:pt x="1013" y="1"/>
                    <a:pt x="1239" y="1"/>
                  </a:cubicBezTo>
                  <a:cubicBezTo>
                    <a:pt x="2013" y="25"/>
                    <a:pt x="2787" y="60"/>
                    <a:pt x="3549" y="120"/>
                  </a:cubicBezTo>
                  <a:cubicBezTo>
                    <a:pt x="3715" y="144"/>
                    <a:pt x="3870" y="227"/>
                    <a:pt x="4096" y="29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8" name="Google Shape;378;p32"/>
            <p:cNvSpPr/>
            <p:nvPr/>
          </p:nvSpPr>
          <p:spPr>
            <a:xfrm>
              <a:off x="3505775" y="3951500"/>
              <a:ext cx="65825" cy="41400"/>
            </a:xfrm>
            <a:custGeom>
              <a:avLst/>
              <a:gdLst/>
              <a:ahLst/>
              <a:cxnLst/>
              <a:rect l="l" t="t" r="r" b="b"/>
              <a:pathLst>
                <a:path w="2633" h="1656" extrusionOk="0">
                  <a:moveTo>
                    <a:pt x="2632" y="287"/>
                  </a:moveTo>
                  <a:cubicBezTo>
                    <a:pt x="2620" y="763"/>
                    <a:pt x="2382" y="1037"/>
                    <a:pt x="2025" y="1191"/>
                  </a:cubicBezTo>
                  <a:cubicBezTo>
                    <a:pt x="1572" y="1406"/>
                    <a:pt x="1084" y="1656"/>
                    <a:pt x="596" y="1418"/>
                  </a:cubicBezTo>
                  <a:cubicBezTo>
                    <a:pt x="132" y="1191"/>
                    <a:pt x="1" y="739"/>
                    <a:pt x="37" y="168"/>
                  </a:cubicBezTo>
                  <a:cubicBezTo>
                    <a:pt x="918" y="203"/>
                    <a:pt x="1763" y="1"/>
                    <a:pt x="2632" y="28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9" name="Google Shape;379;p32"/>
            <p:cNvSpPr/>
            <p:nvPr/>
          </p:nvSpPr>
          <p:spPr>
            <a:xfrm>
              <a:off x="3348925" y="3556225"/>
              <a:ext cx="776300" cy="567650"/>
            </a:xfrm>
            <a:custGeom>
              <a:avLst/>
              <a:gdLst/>
              <a:ahLst/>
              <a:cxnLst/>
              <a:rect l="l" t="t" r="r" b="b"/>
              <a:pathLst>
                <a:path w="31052" h="22706" extrusionOk="0">
                  <a:moveTo>
                    <a:pt x="30837" y="2477"/>
                  </a:moveTo>
                  <a:cubicBezTo>
                    <a:pt x="30695" y="1560"/>
                    <a:pt x="30159" y="1012"/>
                    <a:pt x="29313" y="905"/>
                  </a:cubicBezTo>
                  <a:cubicBezTo>
                    <a:pt x="27920" y="739"/>
                    <a:pt x="26432" y="596"/>
                    <a:pt x="24753" y="441"/>
                  </a:cubicBezTo>
                  <a:cubicBezTo>
                    <a:pt x="23956" y="381"/>
                    <a:pt x="23134" y="334"/>
                    <a:pt x="22348" y="310"/>
                  </a:cubicBezTo>
                  <a:cubicBezTo>
                    <a:pt x="22015" y="298"/>
                    <a:pt x="21705" y="274"/>
                    <a:pt x="21372" y="262"/>
                  </a:cubicBezTo>
                  <a:lnTo>
                    <a:pt x="19765" y="179"/>
                  </a:lnTo>
                  <a:cubicBezTo>
                    <a:pt x="18455" y="96"/>
                    <a:pt x="17086" y="24"/>
                    <a:pt x="15752" y="0"/>
                  </a:cubicBezTo>
                  <a:lnTo>
                    <a:pt x="15562" y="0"/>
                  </a:lnTo>
                  <a:cubicBezTo>
                    <a:pt x="14371" y="0"/>
                    <a:pt x="13359" y="215"/>
                    <a:pt x="12478" y="667"/>
                  </a:cubicBezTo>
                  <a:cubicBezTo>
                    <a:pt x="12002" y="905"/>
                    <a:pt x="11692" y="1227"/>
                    <a:pt x="11478" y="1679"/>
                  </a:cubicBezTo>
                  <a:cubicBezTo>
                    <a:pt x="11002" y="2727"/>
                    <a:pt x="10716" y="3846"/>
                    <a:pt x="10644" y="4977"/>
                  </a:cubicBezTo>
                  <a:cubicBezTo>
                    <a:pt x="10597" y="5703"/>
                    <a:pt x="10573" y="6454"/>
                    <a:pt x="10549" y="7168"/>
                  </a:cubicBezTo>
                  <a:lnTo>
                    <a:pt x="10513" y="8287"/>
                  </a:lnTo>
                  <a:cubicBezTo>
                    <a:pt x="10513" y="8430"/>
                    <a:pt x="10490" y="8573"/>
                    <a:pt x="10478" y="8728"/>
                  </a:cubicBezTo>
                  <a:cubicBezTo>
                    <a:pt x="10478" y="8775"/>
                    <a:pt x="10466" y="8823"/>
                    <a:pt x="10466" y="8871"/>
                  </a:cubicBezTo>
                  <a:cubicBezTo>
                    <a:pt x="10418" y="8882"/>
                    <a:pt x="10371" y="8882"/>
                    <a:pt x="10335" y="8894"/>
                  </a:cubicBezTo>
                  <a:cubicBezTo>
                    <a:pt x="10168" y="8930"/>
                    <a:pt x="10037" y="8954"/>
                    <a:pt x="9894" y="8966"/>
                  </a:cubicBezTo>
                  <a:cubicBezTo>
                    <a:pt x="9406" y="8990"/>
                    <a:pt x="8858" y="8990"/>
                    <a:pt x="8299" y="8990"/>
                  </a:cubicBezTo>
                  <a:cubicBezTo>
                    <a:pt x="7906" y="8990"/>
                    <a:pt x="7549" y="8990"/>
                    <a:pt x="7204" y="8966"/>
                  </a:cubicBezTo>
                  <a:cubicBezTo>
                    <a:pt x="6668" y="8954"/>
                    <a:pt x="6132" y="8930"/>
                    <a:pt x="5596" y="8906"/>
                  </a:cubicBezTo>
                  <a:cubicBezTo>
                    <a:pt x="4941" y="8882"/>
                    <a:pt x="4275" y="8847"/>
                    <a:pt x="3608" y="8835"/>
                  </a:cubicBezTo>
                  <a:lnTo>
                    <a:pt x="3560" y="8835"/>
                  </a:lnTo>
                  <a:cubicBezTo>
                    <a:pt x="1834" y="8835"/>
                    <a:pt x="476" y="9954"/>
                    <a:pt x="286" y="11561"/>
                  </a:cubicBezTo>
                  <a:cubicBezTo>
                    <a:pt x="48" y="13490"/>
                    <a:pt x="0" y="15574"/>
                    <a:pt x="143" y="17741"/>
                  </a:cubicBezTo>
                  <a:cubicBezTo>
                    <a:pt x="238" y="19419"/>
                    <a:pt x="679" y="19610"/>
                    <a:pt x="1953" y="19800"/>
                  </a:cubicBezTo>
                  <a:cubicBezTo>
                    <a:pt x="2072" y="19824"/>
                    <a:pt x="2227" y="19848"/>
                    <a:pt x="2262" y="19896"/>
                  </a:cubicBezTo>
                  <a:cubicBezTo>
                    <a:pt x="2298" y="19943"/>
                    <a:pt x="2286" y="20086"/>
                    <a:pt x="2262" y="20217"/>
                  </a:cubicBezTo>
                  <a:cubicBezTo>
                    <a:pt x="2251" y="20324"/>
                    <a:pt x="2227" y="20431"/>
                    <a:pt x="2203" y="20539"/>
                  </a:cubicBezTo>
                  <a:cubicBezTo>
                    <a:pt x="2179" y="20670"/>
                    <a:pt x="2143" y="20812"/>
                    <a:pt x="2131" y="20967"/>
                  </a:cubicBezTo>
                  <a:cubicBezTo>
                    <a:pt x="2084" y="21336"/>
                    <a:pt x="2048" y="21765"/>
                    <a:pt x="2060" y="22182"/>
                  </a:cubicBezTo>
                  <a:cubicBezTo>
                    <a:pt x="2072" y="22575"/>
                    <a:pt x="2286" y="22706"/>
                    <a:pt x="2477" y="22706"/>
                  </a:cubicBezTo>
                  <a:cubicBezTo>
                    <a:pt x="2584" y="22706"/>
                    <a:pt x="2715" y="22658"/>
                    <a:pt x="2834" y="22586"/>
                  </a:cubicBezTo>
                  <a:cubicBezTo>
                    <a:pt x="2965" y="22503"/>
                    <a:pt x="3096" y="22396"/>
                    <a:pt x="3239" y="22301"/>
                  </a:cubicBezTo>
                  <a:cubicBezTo>
                    <a:pt x="3322" y="22229"/>
                    <a:pt x="3417" y="22170"/>
                    <a:pt x="3513" y="22110"/>
                  </a:cubicBezTo>
                  <a:cubicBezTo>
                    <a:pt x="4453" y="21467"/>
                    <a:pt x="5227" y="20932"/>
                    <a:pt x="6049" y="20384"/>
                  </a:cubicBezTo>
                  <a:lnTo>
                    <a:pt x="6108" y="20336"/>
                  </a:lnTo>
                  <a:cubicBezTo>
                    <a:pt x="6275" y="20241"/>
                    <a:pt x="6418" y="20122"/>
                    <a:pt x="6584" y="20098"/>
                  </a:cubicBezTo>
                  <a:cubicBezTo>
                    <a:pt x="7084" y="20027"/>
                    <a:pt x="7608" y="20015"/>
                    <a:pt x="8061" y="20015"/>
                  </a:cubicBezTo>
                  <a:cubicBezTo>
                    <a:pt x="8632" y="20003"/>
                    <a:pt x="9216" y="20003"/>
                    <a:pt x="9811" y="20003"/>
                  </a:cubicBezTo>
                  <a:cubicBezTo>
                    <a:pt x="10859" y="19979"/>
                    <a:pt x="11942" y="19979"/>
                    <a:pt x="13002" y="19943"/>
                  </a:cubicBezTo>
                  <a:cubicBezTo>
                    <a:pt x="14097" y="19896"/>
                    <a:pt x="14693" y="19288"/>
                    <a:pt x="14764" y="18110"/>
                  </a:cubicBezTo>
                  <a:cubicBezTo>
                    <a:pt x="14812" y="17360"/>
                    <a:pt x="14883" y="16621"/>
                    <a:pt x="14966" y="15895"/>
                  </a:cubicBezTo>
                  <a:lnTo>
                    <a:pt x="14978" y="15728"/>
                  </a:lnTo>
                  <a:cubicBezTo>
                    <a:pt x="14990" y="15633"/>
                    <a:pt x="15026" y="15538"/>
                    <a:pt x="15050" y="15431"/>
                  </a:cubicBezTo>
                  <a:cubicBezTo>
                    <a:pt x="15050" y="15419"/>
                    <a:pt x="15062" y="15395"/>
                    <a:pt x="15062" y="15371"/>
                  </a:cubicBezTo>
                  <a:lnTo>
                    <a:pt x="15085" y="15371"/>
                  </a:lnTo>
                  <a:cubicBezTo>
                    <a:pt x="15097" y="15371"/>
                    <a:pt x="15121" y="15359"/>
                    <a:pt x="15121" y="15359"/>
                  </a:cubicBezTo>
                  <a:cubicBezTo>
                    <a:pt x="16109" y="15443"/>
                    <a:pt x="17086" y="15514"/>
                    <a:pt x="18062" y="15609"/>
                  </a:cubicBezTo>
                  <a:cubicBezTo>
                    <a:pt x="19265" y="15717"/>
                    <a:pt x="20467" y="15812"/>
                    <a:pt x="21693" y="15919"/>
                  </a:cubicBezTo>
                  <a:cubicBezTo>
                    <a:pt x="22134" y="15967"/>
                    <a:pt x="22432" y="16109"/>
                    <a:pt x="22682" y="16431"/>
                  </a:cubicBezTo>
                  <a:cubicBezTo>
                    <a:pt x="23158" y="17026"/>
                    <a:pt x="23658" y="17622"/>
                    <a:pt x="24146" y="18181"/>
                  </a:cubicBezTo>
                  <a:lnTo>
                    <a:pt x="24265" y="18336"/>
                  </a:lnTo>
                  <a:cubicBezTo>
                    <a:pt x="24682" y="18836"/>
                    <a:pt x="25289" y="19050"/>
                    <a:pt x="25765" y="19169"/>
                  </a:cubicBezTo>
                  <a:cubicBezTo>
                    <a:pt x="25920" y="19205"/>
                    <a:pt x="26039" y="19229"/>
                    <a:pt x="26123" y="19229"/>
                  </a:cubicBezTo>
                  <a:cubicBezTo>
                    <a:pt x="26551" y="19229"/>
                    <a:pt x="26694" y="18896"/>
                    <a:pt x="26765" y="18574"/>
                  </a:cubicBezTo>
                  <a:cubicBezTo>
                    <a:pt x="26837" y="18253"/>
                    <a:pt x="26873" y="17931"/>
                    <a:pt x="26896" y="17622"/>
                  </a:cubicBezTo>
                  <a:cubicBezTo>
                    <a:pt x="26908" y="17526"/>
                    <a:pt x="26908" y="17455"/>
                    <a:pt x="26932" y="17360"/>
                  </a:cubicBezTo>
                  <a:cubicBezTo>
                    <a:pt x="26968" y="16979"/>
                    <a:pt x="27004" y="16586"/>
                    <a:pt x="27027" y="16193"/>
                  </a:cubicBezTo>
                  <a:cubicBezTo>
                    <a:pt x="27051" y="16038"/>
                    <a:pt x="27063" y="15907"/>
                    <a:pt x="27075" y="15752"/>
                  </a:cubicBezTo>
                  <a:cubicBezTo>
                    <a:pt x="27087" y="15752"/>
                    <a:pt x="27123" y="15752"/>
                    <a:pt x="27135" y="15740"/>
                  </a:cubicBezTo>
                  <a:cubicBezTo>
                    <a:pt x="27230" y="15728"/>
                    <a:pt x="27301" y="15717"/>
                    <a:pt x="27373" y="15717"/>
                  </a:cubicBezTo>
                  <a:lnTo>
                    <a:pt x="27420" y="15717"/>
                  </a:lnTo>
                  <a:cubicBezTo>
                    <a:pt x="28325" y="15717"/>
                    <a:pt x="29063" y="15300"/>
                    <a:pt x="29683" y="14883"/>
                  </a:cubicBezTo>
                  <a:cubicBezTo>
                    <a:pt x="30349" y="14431"/>
                    <a:pt x="30683" y="13823"/>
                    <a:pt x="30718" y="13002"/>
                  </a:cubicBezTo>
                  <a:cubicBezTo>
                    <a:pt x="30730" y="12764"/>
                    <a:pt x="30730" y="12526"/>
                    <a:pt x="30730" y="12299"/>
                  </a:cubicBezTo>
                  <a:cubicBezTo>
                    <a:pt x="30730" y="12097"/>
                    <a:pt x="30730" y="11871"/>
                    <a:pt x="30754" y="11668"/>
                  </a:cubicBezTo>
                  <a:cubicBezTo>
                    <a:pt x="30778" y="10966"/>
                    <a:pt x="30814" y="10252"/>
                    <a:pt x="30826" y="9549"/>
                  </a:cubicBezTo>
                  <a:cubicBezTo>
                    <a:pt x="30885" y="7930"/>
                    <a:pt x="30956" y="6263"/>
                    <a:pt x="30992" y="4608"/>
                  </a:cubicBezTo>
                  <a:cubicBezTo>
                    <a:pt x="31052" y="3846"/>
                    <a:pt x="30945" y="3108"/>
                    <a:pt x="30837" y="2477"/>
                  </a:cubicBezTo>
                  <a:close/>
                  <a:moveTo>
                    <a:pt x="30171" y="7120"/>
                  </a:moveTo>
                  <a:cubicBezTo>
                    <a:pt x="30099" y="8132"/>
                    <a:pt x="30040" y="9180"/>
                    <a:pt x="29980" y="10216"/>
                  </a:cubicBezTo>
                  <a:cubicBezTo>
                    <a:pt x="29968" y="10597"/>
                    <a:pt x="29944" y="10966"/>
                    <a:pt x="29933" y="11323"/>
                  </a:cubicBezTo>
                  <a:cubicBezTo>
                    <a:pt x="29921" y="11692"/>
                    <a:pt x="29921" y="12085"/>
                    <a:pt x="29885" y="12454"/>
                  </a:cubicBezTo>
                  <a:cubicBezTo>
                    <a:pt x="29802" y="13812"/>
                    <a:pt x="28742" y="14800"/>
                    <a:pt x="27361" y="14800"/>
                  </a:cubicBezTo>
                  <a:lnTo>
                    <a:pt x="27254" y="14800"/>
                  </a:lnTo>
                  <a:cubicBezTo>
                    <a:pt x="27206" y="14800"/>
                    <a:pt x="27182" y="14788"/>
                    <a:pt x="27135" y="14788"/>
                  </a:cubicBezTo>
                  <a:cubicBezTo>
                    <a:pt x="27075" y="14776"/>
                    <a:pt x="27027" y="14776"/>
                    <a:pt x="26968" y="14752"/>
                  </a:cubicBezTo>
                  <a:lnTo>
                    <a:pt x="26873" y="14752"/>
                  </a:lnTo>
                  <a:cubicBezTo>
                    <a:pt x="26396" y="14752"/>
                    <a:pt x="26289" y="14966"/>
                    <a:pt x="26242" y="15395"/>
                  </a:cubicBezTo>
                  <a:cubicBezTo>
                    <a:pt x="26218" y="15764"/>
                    <a:pt x="26194" y="16145"/>
                    <a:pt x="26182" y="16502"/>
                  </a:cubicBezTo>
                  <a:cubicBezTo>
                    <a:pt x="26182" y="16657"/>
                    <a:pt x="26170" y="16812"/>
                    <a:pt x="26170" y="16979"/>
                  </a:cubicBezTo>
                  <a:lnTo>
                    <a:pt x="26170" y="17122"/>
                  </a:lnTo>
                  <a:cubicBezTo>
                    <a:pt x="26170" y="17229"/>
                    <a:pt x="26170" y="17312"/>
                    <a:pt x="26158" y="17407"/>
                  </a:cubicBezTo>
                  <a:cubicBezTo>
                    <a:pt x="26134" y="17467"/>
                    <a:pt x="26134" y="17538"/>
                    <a:pt x="26134" y="17598"/>
                  </a:cubicBezTo>
                  <a:cubicBezTo>
                    <a:pt x="26111" y="17884"/>
                    <a:pt x="26099" y="18062"/>
                    <a:pt x="25896" y="18134"/>
                  </a:cubicBezTo>
                  <a:cubicBezTo>
                    <a:pt x="25825" y="18169"/>
                    <a:pt x="25753" y="18181"/>
                    <a:pt x="25694" y="18181"/>
                  </a:cubicBezTo>
                  <a:cubicBezTo>
                    <a:pt x="25420" y="18181"/>
                    <a:pt x="25206" y="18003"/>
                    <a:pt x="25063" y="17836"/>
                  </a:cubicBezTo>
                  <a:lnTo>
                    <a:pt x="24837" y="17586"/>
                  </a:lnTo>
                  <a:cubicBezTo>
                    <a:pt x="24265" y="16931"/>
                    <a:pt x="23670" y="16264"/>
                    <a:pt x="23134" y="15574"/>
                  </a:cubicBezTo>
                  <a:cubicBezTo>
                    <a:pt x="22836" y="15193"/>
                    <a:pt x="22491" y="15014"/>
                    <a:pt x="22003" y="15014"/>
                  </a:cubicBezTo>
                  <a:lnTo>
                    <a:pt x="22003" y="15014"/>
                  </a:lnTo>
                  <a:lnTo>
                    <a:pt x="21265" y="15014"/>
                  </a:lnTo>
                  <a:lnTo>
                    <a:pt x="20431" y="15014"/>
                  </a:lnTo>
                  <a:cubicBezTo>
                    <a:pt x="19943" y="15014"/>
                    <a:pt x="19288" y="15014"/>
                    <a:pt x="18634" y="14955"/>
                  </a:cubicBezTo>
                  <a:cubicBezTo>
                    <a:pt x="17562" y="14871"/>
                    <a:pt x="16490" y="14681"/>
                    <a:pt x="15538" y="14514"/>
                  </a:cubicBezTo>
                  <a:cubicBezTo>
                    <a:pt x="15109" y="14443"/>
                    <a:pt x="15097" y="14431"/>
                    <a:pt x="15097" y="13883"/>
                  </a:cubicBezTo>
                  <a:cubicBezTo>
                    <a:pt x="15097" y="12597"/>
                    <a:pt x="14978" y="11538"/>
                    <a:pt x="14704" y="10573"/>
                  </a:cubicBezTo>
                  <a:cubicBezTo>
                    <a:pt x="14466" y="9692"/>
                    <a:pt x="13942" y="9216"/>
                    <a:pt x="13085" y="9097"/>
                  </a:cubicBezTo>
                  <a:cubicBezTo>
                    <a:pt x="12919" y="9085"/>
                    <a:pt x="12740" y="9061"/>
                    <a:pt x="12573" y="9025"/>
                  </a:cubicBezTo>
                  <a:cubicBezTo>
                    <a:pt x="12323" y="8978"/>
                    <a:pt x="12073" y="8942"/>
                    <a:pt x="11823" y="8918"/>
                  </a:cubicBezTo>
                  <a:cubicBezTo>
                    <a:pt x="11502" y="8894"/>
                    <a:pt x="11383" y="8775"/>
                    <a:pt x="11371" y="8501"/>
                  </a:cubicBezTo>
                  <a:lnTo>
                    <a:pt x="11359" y="8228"/>
                  </a:lnTo>
                  <a:cubicBezTo>
                    <a:pt x="11347" y="7704"/>
                    <a:pt x="11311" y="7168"/>
                    <a:pt x="11323" y="6644"/>
                  </a:cubicBezTo>
                  <a:cubicBezTo>
                    <a:pt x="11359" y="5739"/>
                    <a:pt x="11418" y="5049"/>
                    <a:pt x="11502" y="4418"/>
                  </a:cubicBezTo>
                  <a:cubicBezTo>
                    <a:pt x="11585" y="3906"/>
                    <a:pt x="11716" y="3417"/>
                    <a:pt x="11835" y="2929"/>
                  </a:cubicBezTo>
                  <a:cubicBezTo>
                    <a:pt x="11871" y="2822"/>
                    <a:pt x="11895" y="2715"/>
                    <a:pt x="11906" y="2608"/>
                  </a:cubicBezTo>
                  <a:cubicBezTo>
                    <a:pt x="12180" y="1584"/>
                    <a:pt x="13026" y="1262"/>
                    <a:pt x="13847" y="1084"/>
                  </a:cubicBezTo>
                  <a:cubicBezTo>
                    <a:pt x="14550" y="917"/>
                    <a:pt x="15276" y="846"/>
                    <a:pt x="16097" y="846"/>
                  </a:cubicBezTo>
                  <a:cubicBezTo>
                    <a:pt x="16431" y="846"/>
                    <a:pt x="16788" y="858"/>
                    <a:pt x="17169" y="881"/>
                  </a:cubicBezTo>
                  <a:cubicBezTo>
                    <a:pt x="18122" y="965"/>
                    <a:pt x="19098" y="1000"/>
                    <a:pt x="20038" y="1048"/>
                  </a:cubicBezTo>
                  <a:cubicBezTo>
                    <a:pt x="20943" y="1096"/>
                    <a:pt x="21860" y="1143"/>
                    <a:pt x="22789" y="1215"/>
                  </a:cubicBezTo>
                  <a:cubicBezTo>
                    <a:pt x="24313" y="1322"/>
                    <a:pt x="25861" y="1465"/>
                    <a:pt x="27361" y="1620"/>
                  </a:cubicBezTo>
                  <a:cubicBezTo>
                    <a:pt x="27778" y="1655"/>
                    <a:pt x="28194" y="1691"/>
                    <a:pt x="28611" y="1739"/>
                  </a:cubicBezTo>
                  <a:cubicBezTo>
                    <a:pt x="28742" y="1751"/>
                    <a:pt x="28873" y="1774"/>
                    <a:pt x="29016" y="1822"/>
                  </a:cubicBezTo>
                  <a:cubicBezTo>
                    <a:pt x="29075" y="1834"/>
                    <a:pt x="29111" y="1858"/>
                    <a:pt x="29171" y="1870"/>
                  </a:cubicBezTo>
                  <a:cubicBezTo>
                    <a:pt x="29742" y="2001"/>
                    <a:pt x="30040" y="2346"/>
                    <a:pt x="30075" y="2882"/>
                  </a:cubicBezTo>
                  <a:cubicBezTo>
                    <a:pt x="30135" y="3584"/>
                    <a:pt x="30183" y="4263"/>
                    <a:pt x="30230" y="4977"/>
                  </a:cubicBezTo>
                  <a:cubicBezTo>
                    <a:pt x="30242" y="5287"/>
                    <a:pt x="30278" y="5608"/>
                    <a:pt x="30290" y="5930"/>
                  </a:cubicBezTo>
                  <a:cubicBezTo>
                    <a:pt x="30230" y="6334"/>
                    <a:pt x="30206" y="6727"/>
                    <a:pt x="30171" y="7120"/>
                  </a:cubicBezTo>
                  <a:close/>
                  <a:moveTo>
                    <a:pt x="10692" y="19288"/>
                  </a:moveTo>
                  <a:cubicBezTo>
                    <a:pt x="10359" y="19288"/>
                    <a:pt x="10037" y="19300"/>
                    <a:pt x="9704" y="19300"/>
                  </a:cubicBezTo>
                  <a:cubicBezTo>
                    <a:pt x="8692" y="19300"/>
                    <a:pt x="7668" y="19265"/>
                    <a:pt x="6692" y="19253"/>
                  </a:cubicBezTo>
                  <a:lnTo>
                    <a:pt x="6572" y="19253"/>
                  </a:lnTo>
                  <a:cubicBezTo>
                    <a:pt x="6180" y="19253"/>
                    <a:pt x="5953" y="19479"/>
                    <a:pt x="5751" y="19681"/>
                  </a:cubicBezTo>
                  <a:lnTo>
                    <a:pt x="5715" y="19717"/>
                  </a:lnTo>
                  <a:cubicBezTo>
                    <a:pt x="4989" y="20443"/>
                    <a:pt x="4108" y="20979"/>
                    <a:pt x="3191" y="21551"/>
                  </a:cubicBezTo>
                  <a:cubicBezTo>
                    <a:pt x="3096" y="21610"/>
                    <a:pt x="3013" y="21646"/>
                    <a:pt x="2917" y="21705"/>
                  </a:cubicBezTo>
                  <a:cubicBezTo>
                    <a:pt x="2798" y="21396"/>
                    <a:pt x="2858" y="21146"/>
                    <a:pt x="2917" y="20860"/>
                  </a:cubicBezTo>
                  <a:cubicBezTo>
                    <a:pt x="2953" y="20741"/>
                    <a:pt x="2977" y="20622"/>
                    <a:pt x="3001" y="20491"/>
                  </a:cubicBezTo>
                  <a:cubicBezTo>
                    <a:pt x="3013" y="20360"/>
                    <a:pt x="3060" y="20217"/>
                    <a:pt x="3096" y="20086"/>
                  </a:cubicBezTo>
                  <a:cubicBezTo>
                    <a:pt x="3132" y="19979"/>
                    <a:pt x="3179" y="19896"/>
                    <a:pt x="3191" y="19789"/>
                  </a:cubicBezTo>
                  <a:cubicBezTo>
                    <a:pt x="3251" y="19550"/>
                    <a:pt x="3274" y="19312"/>
                    <a:pt x="3143" y="19146"/>
                  </a:cubicBezTo>
                  <a:cubicBezTo>
                    <a:pt x="3024" y="18991"/>
                    <a:pt x="2786" y="18955"/>
                    <a:pt x="2548" y="18943"/>
                  </a:cubicBezTo>
                  <a:lnTo>
                    <a:pt x="2381" y="18943"/>
                  </a:lnTo>
                  <a:lnTo>
                    <a:pt x="2179" y="18943"/>
                  </a:lnTo>
                  <a:lnTo>
                    <a:pt x="1965" y="18943"/>
                  </a:lnTo>
                  <a:lnTo>
                    <a:pt x="1727" y="18943"/>
                  </a:lnTo>
                  <a:cubicBezTo>
                    <a:pt x="1274" y="18907"/>
                    <a:pt x="1072" y="18729"/>
                    <a:pt x="988" y="18300"/>
                  </a:cubicBezTo>
                  <a:cubicBezTo>
                    <a:pt x="917" y="17943"/>
                    <a:pt x="881" y="17598"/>
                    <a:pt x="881" y="17288"/>
                  </a:cubicBezTo>
                  <a:cubicBezTo>
                    <a:pt x="893" y="15836"/>
                    <a:pt x="917" y="14312"/>
                    <a:pt x="953" y="12800"/>
                  </a:cubicBezTo>
                  <a:cubicBezTo>
                    <a:pt x="953" y="12573"/>
                    <a:pt x="1000" y="12335"/>
                    <a:pt x="1036" y="12097"/>
                  </a:cubicBezTo>
                  <a:cubicBezTo>
                    <a:pt x="1048" y="11966"/>
                    <a:pt x="1072" y="11823"/>
                    <a:pt x="1096" y="11692"/>
                  </a:cubicBezTo>
                  <a:cubicBezTo>
                    <a:pt x="1238" y="10264"/>
                    <a:pt x="2548" y="9942"/>
                    <a:pt x="2953" y="9859"/>
                  </a:cubicBezTo>
                  <a:cubicBezTo>
                    <a:pt x="3453" y="9775"/>
                    <a:pt x="3977" y="9775"/>
                    <a:pt x="4382" y="9775"/>
                  </a:cubicBezTo>
                  <a:lnTo>
                    <a:pt x="4572" y="9775"/>
                  </a:lnTo>
                  <a:cubicBezTo>
                    <a:pt x="6751" y="9787"/>
                    <a:pt x="8537" y="9823"/>
                    <a:pt x="10204" y="9859"/>
                  </a:cubicBezTo>
                  <a:cubicBezTo>
                    <a:pt x="11049" y="9883"/>
                    <a:pt x="11930" y="9942"/>
                    <a:pt x="12883" y="10037"/>
                  </a:cubicBezTo>
                  <a:cubicBezTo>
                    <a:pt x="13454" y="10097"/>
                    <a:pt x="13811" y="10430"/>
                    <a:pt x="13966" y="11073"/>
                  </a:cubicBezTo>
                  <a:cubicBezTo>
                    <a:pt x="14335" y="12585"/>
                    <a:pt x="14288" y="14074"/>
                    <a:pt x="14216" y="15359"/>
                  </a:cubicBezTo>
                  <a:cubicBezTo>
                    <a:pt x="14157" y="16145"/>
                    <a:pt x="14097" y="17002"/>
                    <a:pt x="14014" y="17955"/>
                  </a:cubicBezTo>
                  <a:cubicBezTo>
                    <a:pt x="13954" y="18705"/>
                    <a:pt x="13716" y="18955"/>
                    <a:pt x="13002" y="19074"/>
                  </a:cubicBezTo>
                  <a:cubicBezTo>
                    <a:pt x="12168" y="19193"/>
                    <a:pt x="11395" y="19265"/>
                    <a:pt x="10692" y="192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3" name="Google Shape;4032;p29">
            <a:extLst>
              <a:ext uri="{FF2B5EF4-FFF2-40B4-BE49-F238E27FC236}">
                <a16:creationId xmlns:a16="http://schemas.microsoft.com/office/drawing/2014/main" id="{1C060925-D10A-4A80-ABE5-8E8DBA70AD8E}"/>
              </a:ext>
            </a:extLst>
          </p:cNvPr>
          <p:cNvSpPr txBox="1">
            <a:spLocks/>
          </p:cNvSpPr>
          <p:nvPr/>
        </p:nvSpPr>
        <p:spPr>
          <a:xfrm>
            <a:off x="4000500" y="285525"/>
            <a:ext cx="4191000" cy="6520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Font typeface="Rye"/>
              <a:buNone/>
              <a:defRPr sz="6000" b="1" i="0" u="none" strike="noStrike" cap="none">
                <a:solidFill>
                  <a:schemeClr val="lt1"/>
                </a:solidFill>
                <a:latin typeface="Rye"/>
                <a:ea typeface="Rye"/>
                <a:cs typeface="Rye"/>
                <a:sym typeface="Ry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CA60"/>
              </a:buClr>
              <a:buSzPts val="6000"/>
              <a:buFont typeface="Rye"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chemeClr val="bg1"/>
                </a:solidFill>
                <a:effectLst/>
                <a:uLnTx/>
                <a:uFillTx/>
                <a:latin typeface="Rye"/>
                <a:sym typeface="Rye"/>
              </a:rPr>
              <a:t>DẶN DÒ</a:t>
            </a:r>
          </a:p>
        </p:txBody>
      </p:sp>
      <p:sp>
        <p:nvSpPr>
          <p:cNvPr id="24" name="Hộp_Văn_Bản 3">
            <a:extLst>
              <a:ext uri="{FF2B5EF4-FFF2-40B4-BE49-F238E27FC236}">
                <a16:creationId xmlns:a16="http://schemas.microsoft.com/office/drawing/2014/main" id="{F7066B2C-B6C6-4C0A-AF85-3C325604C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250" y="2351671"/>
            <a:ext cx="9727894" cy="14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114" tIns="57056" rIns="114114" bIns="57056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Ô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tập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về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tính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chu vi,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diện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tích</a:t>
            </a:r>
            <a:r>
              <a:rPr lang="en-US" sz="3200" b="1" dirty="0"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một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số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hình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2.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Chuẩ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bị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sa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.</a:t>
            </a:r>
            <a:endParaRPr kumimoji="0" lang="en-US" altLang="en-US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907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32"/>
          <p:cNvSpPr/>
          <p:nvPr/>
        </p:nvSpPr>
        <p:spPr>
          <a:xfrm rot="-129175">
            <a:off x="1723992" y="1463302"/>
            <a:ext cx="9678030" cy="4936033"/>
          </a:xfrm>
          <a:prstGeom prst="roundRect">
            <a:avLst>
              <a:gd name="adj" fmla="val 24491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2" name="Google Shape;362;p32"/>
          <p:cNvSpPr/>
          <p:nvPr/>
        </p:nvSpPr>
        <p:spPr>
          <a:xfrm rot="-129175">
            <a:off x="1348744" y="687361"/>
            <a:ext cx="9784522" cy="5414906"/>
          </a:xfrm>
          <a:prstGeom prst="roundRect">
            <a:avLst>
              <a:gd name="adj" fmla="val 244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3" name="Google Shape;363;p32"/>
          <p:cNvSpPr/>
          <p:nvPr/>
        </p:nvSpPr>
        <p:spPr>
          <a:xfrm>
            <a:off x="4414200" y="235154"/>
            <a:ext cx="3363600" cy="754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4" name="Google Shape;364;p32"/>
          <p:cNvSpPr/>
          <p:nvPr/>
        </p:nvSpPr>
        <p:spPr>
          <a:xfrm>
            <a:off x="9623468" y="5890891"/>
            <a:ext cx="622441" cy="598396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5" name="Google Shape;365;p32"/>
          <p:cNvSpPr/>
          <p:nvPr/>
        </p:nvSpPr>
        <p:spPr>
          <a:xfrm rot="2006702">
            <a:off x="10785374" y="5236629"/>
            <a:ext cx="785101" cy="75479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368" name="Google Shape;368;p32"/>
          <p:cNvGrpSpPr/>
          <p:nvPr/>
        </p:nvGrpSpPr>
        <p:grpSpPr>
          <a:xfrm>
            <a:off x="614141" y="186375"/>
            <a:ext cx="2218459" cy="1622268"/>
            <a:chOff x="3348925" y="3556225"/>
            <a:chExt cx="776300" cy="567650"/>
          </a:xfrm>
        </p:grpSpPr>
        <p:sp>
          <p:nvSpPr>
            <p:cNvPr id="369" name="Google Shape;369;p32"/>
            <p:cNvSpPr/>
            <p:nvPr/>
          </p:nvSpPr>
          <p:spPr>
            <a:xfrm>
              <a:off x="3628125" y="3573200"/>
              <a:ext cx="481025" cy="443825"/>
            </a:xfrm>
            <a:custGeom>
              <a:avLst/>
              <a:gdLst/>
              <a:ahLst/>
              <a:cxnLst/>
              <a:rect l="l" t="t" r="r" b="b"/>
              <a:pathLst>
                <a:path w="19241" h="17753" extrusionOk="0">
                  <a:moveTo>
                    <a:pt x="19241" y="5274"/>
                  </a:moveTo>
                  <a:cubicBezTo>
                    <a:pt x="19157" y="6656"/>
                    <a:pt x="19050" y="8096"/>
                    <a:pt x="18955" y="9537"/>
                  </a:cubicBezTo>
                  <a:cubicBezTo>
                    <a:pt x="18919" y="10287"/>
                    <a:pt x="18931" y="11049"/>
                    <a:pt x="18884" y="11787"/>
                  </a:cubicBezTo>
                  <a:cubicBezTo>
                    <a:pt x="18800" y="13275"/>
                    <a:pt x="17610" y="14335"/>
                    <a:pt x="16098" y="14276"/>
                  </a:cubicBezTo>
                  <a:cubicBezTo>
                    <a:pt x="15990" y="14276"/>
                    <a:pt x="15907" y="14228"/>
                    <a:pt x="15800" y="14228"/>
                  </a:cubicBezTo>
                  <a:cubicBezTo>
                    <a:pt x="15371" y="14216"/>
                    <a:pt x="15264" y="14287"/>
                    <a:pt x="15240" y="14740"/>
                  </a:cubicBezTo>
                  <a:cubicBezTo>
                    <a:pt x="15193" y="15252"/>
                    <a:pt x="15181" y="15776"/>
                    <a:pt x="15145" y="16312"/>
                  </a:cubicBezTo>
                  <a:cubicBezTo>
                    <a:pt x="15145" y="16466"/>
                    <a:pt x="15145" y="16609"/>
                    <a:pt x="15121" y="16764"/>
                  </a:cubicBezTo>
                  <a:cubicBezTo>
                    <a:pt x="15074" y="17074"/>
                    <a:pt x="15121" y="17478"/>
                    <a:pt x="14764" y="17609"/>
                  </a:cubicBezTo>
                  <a:cubicBezTo>
                    <a:pt x="14371" y="17752"/>
                    <a:pt x="14014" y="17562"/>
                    <a:pt x="13764" y="17264"/>
                  </a:cubicBezTo>
                  <a:cubicBezTo>
                    <a:pt x="13097" y="16526"/>
                    <a:pt x="12419" y="15776"/>
                    <a:pt x="11811" y="14990"/>
                  </a:cubicBezTo>
                  <a:cubicBezTo>
                    <a:pt x="11526" y="14633"/>
                    <a:pt x="11228" y="14478"/>
                    <a:pt x="10799" y="14478"/>
                  </a:cubicBezTo>
                  <a:cubicBezTo>
                    <a:pt x="9668" y="14478"/>
                    <a:pt x="8549" y="14514"/>
                    <a:pt x="7442" y="14442"/>
                  </a:cubicBezTo>
                  <a:cubicBezTo>
                    <a:pt x="6394" y="14359"/>
                    <a:pt x="5358" y="14180"/>
                    <a:pt x="4334" y="14002"/>
                  </a:cubicBezTo>
                  <a:cubicBezTo>
                    <a:pt x="3810" y="13918"/>
                    <a:pt x="3763" y="13811"/>
                    <a:pt x="3763" y="13216"/>
                  </a:cubicBezTo>
                  <a:cubicBezTo>
                    <a:pt x="3763" y="12121"/>
                    <a:pt x="3679" y="11025"/>
                    <a:pt x="3394" y="9954"/>
                  </a:cubicBezTo>
                  <a:cubicBezTo>
                    <a:pt x="3179" y="9168"/>
                    <a:pt x="2727" y="8703"/>
                    <a:pt x="1905" y="8608"/>
                  </a:cubicBezTo>
                  <a:cubicBezTo>
                    <a:pt x="1489" y="8549"/>
                    <a:pt x="1072" y="8453"/>
                    <a:pt x="643" y="8430"/>
                  </a:cubicBezTo>
                  <a:cubicBezTo>
                    <a:pt x="286" y="8394"/>
                    <a:pt x="72" y="8227"/>
                    <a:pt x="60" y="7870"/>
                  </a:cubicBezTo>
                  <a:cubicBezTo>
                    <a:pt x="24" y="7251"/>
                    <a:pt x="0" y="6620"/>
                    <a:pt x="12" y="6001"/>
                  </a:cubicBezTo>
                  <a:cubicBezTo>
                    <a:pt x="48" y="5251"/>
                    <a:pt x="84" y="4501"/>
                    <a:pt x="191" y="3750"/>
                  </a:cubicBezTo>
                  <a:cubicBezTo>
                    <a:pt x="286" y="3143"/>
                    <a:pt x="441" y="2536"/>
                    <a:pt x="608" y="1941"/>
                  </a:cubicBezTo>
                  <a:cubicBezTo>
                    <a:pt x="881" y="881"/>
                    <a:pt x="1727" y="488"/>
                    <a:pt x="2643" y="286"/>
                  </a:cubicBezTo>
                  <a:cubicBezTo>
                    <a:pt x="3751" y="36"/>
                    <a:pt x="4870" y="0"/>
                    <a:pt x="6001" y="95"/>
                  </a:cubicBezTo>
                  <a:cubicBezTo>
                    <a:pt x="7870" y="226"/>
                    <a:pt x="9752" y="286"/>
                    <a:pt x="11609" y="417"/>
                  </a:cubicBezTo>
                  <a:cubicBezTo>
                    <a:pt x="13538" y="548"/>
                    <a:pt x="15490" y="750"/>
                    <a:pt x="17431" y="929"/>
                  </a:cubicBezTo>
                  <a:cubicBezTo>
                    <a:pt x="17622" y="941"/>
                    <a:pt x="17812" y="1012"/>
                    <a:pt x="18003" y="1060"/>
                  </a:cubicBezTo>
                  <a:cubicBezTo>
                    <a:pt x="18598" y="1203"/>
                    <a:pt x="18979" y="1584"/>
                    <a:pt x="19015" y="2203"/>
                  </a:cubicBezTo>
                  <a:cubicBezTo>
                    <a:pt x="19110" y="3203"/>
                    <a:pt x="19169" y="4203"/>
                    <a:pt x="19241" y="5274"/>
                  </a:cubicBezTo>
                  <a:close/>
                  <a:moveTo>
                    <a:pt x="9549" y="11585"/>
                  </a:moveTo>
                  <a:cubicBezTo>
                    <a:pt x="9609" y="11585"/>
                    <a:pt x="9763" y="11597"/>
                    <a:pt x="9894" y="11537"/>
                  </a:cubicBezTo>
                  <a:cubicBezTo>
                    <a:pt x="11025" y="11061"/>
                    <a:pt x="11907" y="10347"/>
                    <a:pt x="12228" y="9096"/>
                  </a:cubicBezTo>
                  <a:cubicBezTo>
                    <a:pt x="12395" y="8430"/>
                    <a:pt x="12264" y="8192"/>
                    <a:pt x="11609" y="8144"/>
                  </a:cubicBezTo>
                  <a:cubicBezTo>
                    <a:pt x="10442" y="8084"/>
                    <a:pt x="9263" y="8072"/>
                    <a:pt x="8097" y="8049"/>
                  </a:cubicBezTo>
                  <a:cubicBezTo>
                    <a:pt x="7573" y="8049"/>
                    <a:pt x="7239" y="8489"/>
                    <a:pt x="7287" y="9001"/>
                  </a:cubicBezTo>
                  <a:cubicBezTo>
                    <a:pt x="7311" y="9263"/>
                    <a:pt x="7382" y="9501"/>
                    <a:pt x="7406" y="9751"/>
                  </a:cubicBezTo>
                  <a:cubicBezTo>
                    <a:pt x="7549" y="11001"/>
                    <a:pt x="8573" y="11525"/>
                    <a:pt x="9549" y="11585"/>
                  </a:cubicBezTo>
                  <a:close/>
                  <a:moveTo>
                    <a:pt x="6799" y="6108"/>
                  </a:moveTo>
                  <a:lnTo>
                    <a:pt x="6799" y="6108"/>
                  </a:lnTo>
                  <a:lnTo>
                    <a:pt x="6799" y="5953"/>
                  </a:lnTo>
                  <a:cubicBezTo>
                    <a:pt x="6799" y="5620"/>
                    <a:pt x="6739" y="5346"/>
                    <a:pt x="6358" y="5298"/>
                  </a:cubicBezTo>
                  <a:cubicBezTo>
                    <a:pt x="6084" y="5274"/>
                    <a:pt x="5870" y="5513"/>
                    <a:pt x="5822" y="5894"/>
                  </a:cubicBezTo>
                  <a:cubicBezTo>
                    <a:pt x="5799" y="5965"/>
                    <a:pt x="5799" y="6048"/>
                    <a:pt x="5799" y="6120"/>
                  </a:cubicBezTo>
                  <a:cubicBezTo>
                    <a:pt x="5799" y="6608"/>
                    <a:pt x="6013" y="7013"/>
                    <a:pt x="6275" y="7025"/>
                  </a:cubicBezTo>
                  <a:cubicBezTo>
                    <a:pt x="6561" y="7060"/>
                    <a:pt x="6763" y="6703"/>
                    <a:pt x="6799" y="6167"/>
                  </a:cubicBezTo>
                  <a:close/>
                  <a:moveTo>
                    <a:pt x="14240" y="5536"/>
                  </a:moveTo>
                  <a:cubicBezTo>
                    <a:pt x="13383" y="5608"/>
                    <a:pt x="13121" y="6120"/>
                    <a:pt x="13526" y="6822"/>
                  </a:cubicBezTo>
                  <a:cubicBezTo>
                    <a:pt x="13597" y="6941"/>
                    <a:pt x="13752" y="7072"/>
                    <a:pt x="13859" y="7072"/>
                  </a:cubicBezTo>
                  <a:cubicBezTo>
                    <a:pt x="13954" y="7072"/>
                    <a:pt x="14121" y="6941"/>
                    <a:pt x="14181" y="6822"/>
                  </a:cubicBezTo>
                  <a:cubicBezTo>
                    <a:pt x="14359" y="6417"/>
                    <a:pt x="14371" y="6013"/>
                    <a:pt x="14240" y="553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0" name="Google Shape;370;p32"/>
            <p:cNvSpPr/>
            <p:nvPr/>
          </p:nvSpPr>
          <p:spPr>
            <a:xfrm>
              <a:off x="3367375" y="3796725"/>
              <a:ext cx="342025" cy="307200"/>
            </a:xfrm>
            <a:custGeom>
              <a:avLst/>
              <a:gdLst/>
              <a:ahLst/>
              <a:cxnLst/>
              <a:rect l="l" t="t" r="r" b="b"/>
              <a:pathLst>
                <a:path w="13681" h="12288" extrusionOk="0">
                  <a:moveTo>
                    <a:pt x="2108" y="12288"/>
                  </a:moveTo>
                  <a:cubicBezTo>
                    <a:pt x="1798" y="11704"/>
                    <a:pt x="2048" y="11276"/>
                    <a:pt x="2096" y="10835"/>
                  </a:cubicBezTo>
                  <a:cubicBezTo>
                    <a:pt x="2108" y="10597"/>
                    <a:pt x="2239" y="10359"/>
                    <a:pt x="2286" y="10121"/>
                  </a:cubicBezTo>
                  <a:cubicBezTo>
                    <a:pt x="2405" y="9621"/>
                    <a:pt x="2298" y="9490"/>
                    <a:pt x="1798" y="9466"/>
                  </a:cubicBezTo>
                  <a:cubicBezTo>
                    <a:pt x="1524" y="9454"/>
                    <a:pt x="1251" y="9490"/>
                    <a:pt x="977" y="9466"/>
                  </a:cubicBezTo>
                  <a:cubicBezTo>
                    <a:pt x="453" y="9430"/>
                    <a:pt x="203" y="9216"/>
                    <a:pt x="96" y="8716"/>
                  </a:cubicBezTo>
                  <a:cubicBezTo>
                    <a:pt x="24" y="8371"/>
                    <a:pt x="0" y="8013"/>
                    <a:pt x="0" y="7668"/>
                  </a:cubicBezTo>
                  <a:cubicBezTo>
                    <a:pt x="12" y="6168"/>
                    <a:pt x="24" y="4680"/>
                    <a:pt x="72" y="3180"/>
                  </a:cubicBezTo>
                  <a:cubicBezTo>
                    <a:pt x="84" y="2799"/>
                    <a:pt x="155" y="2429"/>
                    <a:pt x="191" y="2060"/>
                  </a:cubicBezTo>
                  <a:cubicBezTo>
                    <a:pt x="322" y="810"/>
                    <a:pt x="1286" y="239"/>
                    <a:pt x="2167" y="108"/>
                  </a:cubicBezTo>
                  <a:cubicBezTo>
                    <a:pt x="2703" y="13"/>
                    <a:pt x="3263" y="1"/>
                    <a:pt x="3799" y="1"/>
                  </a:cubicBezTo>
                  <a:cubicBezTo>
                    <a:pt x="5680" y="13"/>
                    <a:pt x="7561" y="48"/>
                    <a:pt x="9430" y="96"/>
                  </a:cubicBezTo>
                  <a:cubicBezTo>
                    <a:pt x="10323" y="120"/>
                    <a:pt x="11228" y="179"/>
                    <a:pt x="12121" y="274"/>
                  </a:cubicBezTo>
                  <a:cubicBezTo>
                    <a:pt x="12788" y="334"/>
                    <a:pt x="13181" y="751"/>
                    <a:pt x="13347" y="1406"/>
                  </a:cubicBezTo>
                  <a:cubicBezTo>
                    <a:pt x="13681" y="2834"/>
                    <a:pt x="13681" y="4275"/>
                    <a:pt x="13597" y="5739"/>
                  </a:cubicBezTo>
                  <a:cubicBezTo>
                    <a:pt x="13538" y="6609"/>
                    <a:pt x="13466" y="7478"/>
                    <a:pt x="13395" y="8359"/>
                  </a:cubicBezTo>
                  <a:cubicBezTo>
                    <a:pt x="13312" y="9156"/>
                    <a:pt x="13062" y="9466"/>
                    <a:pt x="12264" y="9609"/>
                  </a:cubicBezTo>
                  <a:cubicBezTo>
                    <a:pt x="11502" y="9740"/>
                    <a:pt x="10728" y="9811"/>
                    <a:pt x="9954" y="9823"/>
                  </a:cubicBezTo>
                  <a:cubicBezTo>
                    <a:pt x="8585" y="9859"/>
                    <a:pt x="7216" y="9811"/>
                    <a:pt x="5834" y="9788"/>
                  </a:cubicBezTo>
                  <a:cubicBezTo>
                    <a:pt x="5477" y="9764"/>
                    <a:pt x="5287" y="9978"/>
                    <a:pt x="5072" y="10180"/>
                  </a:cubicBezTo>
                  <a:cubicBezTo>
                    <a:pt x="4227" y="11038"/>
                    <a:pt x="3179" y="11633"/>
                    <a:pt x="2108" y="12288"/>
                  </a:cubicBezTo>
                  <a:close/>
                  <a:moveTo>
                    <a:pt x="8752" y="5894"/>
                  </a:moveTo>
                  <a:cubicBezTo>
                    <a:pt x="8490" y="5858"/>
                    <a:pt x="8240" y="5811"/>
                    <a:pt x="8001" y="5799"/>
                  </a:cubicBezTo>
                  <a:cubicBezTo>
                    <a:pt x="7216" y="5751"/>
                    <a:pt x="6406" y="5739"/>
                    <a:pt x="5620" y="5680"/>
                  </a:cubicBezTo>
                  <a:cubicBezTo>
                    <a:pt x="5275" y="5656"/>
                    <a:pt x="5132" y="5870"/>
                    <a:pt x="5025" y="6132"/>
                  </a:cubicBezTo>
                  <a:cubicBezTo>
                    <a:pt x="4846" y="6597"/>
                    <a:pt x="5358" y="7978"/>
                    <a:pt x="6049" y="8204"/>
                  </a:cubicBezTo>
                  <a:cubicBezTo>
                    <a:pt x="7168" y="8573"/>
                    <a:pt x="8823" y="7442"/>
                    <a:pt x="8835" y="6275"/>
                  </a:cubicBezTo>
                  <a:cubicBezTo>
                    <a:pt x="8835" y="6168"/>
                    <a:pt x="8787" y="6049"/>
                    <a:pt x="8752" y="5894"/>
                  </a:cubicBezTo>
                  <a:close/>
                  <a:moveTo>
                    <a:pt x="3703" y="3132"/>
                  </a:moveTo>
                  <a:cubicBezTo>
                    <a:pt x="3358" y="3596"/>
                    <a:pt x="3287" y="4013"/>
                    <a:pt x="3406" y="4454"/>
                  </a:cubicBezTo>
                  <a:cubicBezTo>
                    <a:pt x="3429" y="4573"/>
                    <a:pt x="3596" y="4715"/>
                    <a:pt x="3703" y="4715"/>
                  </a:cubicBezTo>
                  <a:cubicBezTo>
                    <a:pt x="3810" y="4715"/>
                    <a:pt x="4001" y="4608"/>
                    <a:pt x="4025" y="4501"/>
                  </a:cubicBezTo>
                  <a:cubicBezTo>
                    <a:pt x="4144" y="4037"/>
                    <a:pt x="4144" y="3572"/>
                    <a:pt x="3703" y="3132"/>
                  </a:cubicBezTo>
                  <a:close/>
                  <a:moveTo>
                    <a:pt x="9835" y="3156"/>
                  </a:moveTo>
                  <a:cubicBezTo>
                    <a:pt x="9490" y="3537"/>
                    <a:pt x="9561" y="3906"/>
                    <a:pt x="9644" y="4263"/>
                  </a:cubicBezTo>
                  <a:cubicBezTo>
                    <a:pt x="9668" y="4382"/>
                    <a:pt x="9847" y="4561"/>
                    <a:pt x="9906" y="4549"/>
                  </a:cubicBezTo>
                  <a:cubicBezTo>
                    <a:pt x="10037" y="4501"/>
                    <a:pt x="10240" y="4382"/>
                    <a:pt x="10264" y="4263"/>
                  </a:cubicBezTo>
                  <a:cubicBezTo>
                    <a:pt x="10359" y="3858"/>
                    <a:pt x="10276" y="3477"/>
                    <a:pt x="9835" y="315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1" name="Google Shape;371;p32"/>
            <p:cNvSpPr/>
            <p:nvPr/>
          </p:nvSpPr>
          <p:spPr>
            <a:xfrm>
              <a:off x="3809400" y="3775000"/>
              <a:ext cx="128600" cy="88125"/>
            </a:xfrm>
            <a:custGeom>
              <a:avLst/>
              <a:gdLst/>
              <a:ahLst/>
              <a:cxnLst/>
              <a:rect l="l" t="t" r="r" b="b"/>
              <a:pathLst>
                <a:path w="5144" h="3525" extrusionOk="0">
                  <a:moveTo>
                    <a:pt x="2298" y="3513"/>
                  </a:moveTo>
                  <a:cubicBezTo>
                    <a:pt x="1322" y="3453"/>
                    <a:pt x="298" y="2929"/>
                    <a:pt x="155" y="1691"/>
                  </a:cubicBezTo>
                  <a:cubicBezTo>
                    <a:pt x="131" y="1441"/>
                    <a:pt x="60" y="1203"/>
                    <a:pt x="36" y="953"/>
                  </a:cubicBezTo>
                  <a:cubicBezTo>
                    <a:pt x="0" y="429"/>
                    <a:pt x="334" y="0"/>
                    <a:pt x="846" y="0"/>
                  </a:cubicBezTo>
                  <a:cubicBezTo>
                    <a:pt x="2024" y="0"/>
                    <a:pt x="3179" y="24"/>
                    <a:pt x="4358" y="84"/>
                  </a:cubicBezTo>
                  <a:cubicBezTo>
                    <a:pt x="5013" y="120"/>
                    <a:pt x="5144" y="370"/>
                    <a:pt x="4977" y="1036"/>
                  </a:cubicBezTo>
                  <a:cubicBezTo>
                    <a:pt x="4667" y="2286"/>
                    <a:pt x="3774" y="3001"/>
                    <a:pt x="2643" y="3477"/>
                  </a:cubicBezTo>
                  <a:cubicBezTo>
                    <a:pt x="2524" y="3525"/>
                    <a:pt x="2358" y="3513"/>
                    <a:pt x="2298" y="3513"/>
                  </a:cubicBezTo>
                  <a:close/>
                  <a:moveTo>
                    <a:pt x="4429" y="870"/>
                  </a:moveTo>
                  <a:cubicBezTo>
                    <a:pt x="4203" y="798"/>
                    <a:pt x="4048" y="715"/>
                    <a:pt x="3882" y="691"/>
                  </a:cubicBezTo>
                  <a:cubicBezTo>
                    <a:pt x="3108" y="631"/>
                    <a:pt x="2334" y="584"/>
                    <a:pt x="1572" y="572"/>
                  </a:cubicBezTo>
                  <a:cubicBezTo>
                    <a:pt x="1346" y="572"/>
                    <a:pt x="1131" y="631"/>
                    <a:pt x="917" y="727"/>
                  </a:cubicBezTo>
                  <a:cubicBezTo>
                    <a:pt x="798" y="774"/>
                    <a:pt x="667" y="905"/>
                    <a:pt x="631" y="1024"/>
                  </a:cubicBezTo>
                  <a:cubicBezTo>
                    <a:pt x="357" y="2036"/>
                    <a:pt x="1429" y="3179"/>
                    <a:pt x="2441" y="2894"/>
                  </a:cubicBezTo>
                  <a:cubicBezTo>
                    <a:pt x="3405" y="2620"/>
                    <a:pt x="4179" y="2048"/>
                    <a:pt x="4429" y="8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2" name="Google Shape;372;p32"/>
            <p:cNvSpPr/>
            <p:nvPr/>
          </p:nvSpPr>
          <p:spPr>
            <a:xfrm>
              <a:off x="3772775" y="3705350"/>
              <a:ext cx="25325" cy="44375"/>
            </a:xfrm>
            <a:custGeom>
              <a:avLst/>
              <a:gdLst/>
              <a:ahLst/>
              <a:cxnLst/>
              <a:rect l="l" t="t" r="r" b="b"/>
              <a:pathLst>
                <a:path w="1013" h="1775" extrusionOk="0">
                  <a:moveTo>
                    <a:pt x="1013" y="822"/>
                  </a:moveTo>
                  <a:lnTo>
                    <a:pt x="1013" y="893"/>
                  </a:lnTo>
                  <a:cubicBezTo>
                    <a:pt x="977" y="1429"/>
                    <a:pt x="775" y="1774"/>
                    <a:pt x="489" y="1751"/>
                  </a:cubicBezTo>
                  <a:cubicBezTo>
                    <a:pt x="215" y="1727"/>
                    <a:pt x="1" y="1334"/>
                    <a:pt x="13" y="846"/>
                  </a:cubicBezTo>
                  <a:cubicBezTo>
                    <a:pt x="13" y="774"/>
                    <a:pt x="13" y="691"/>
                    <a:pt x="36" y="620"/>
                  </a:cubicBezTo>
                  <a:cubicBezTo>
                    <a:pt x="84" y="239"/>
                    <a:pt x="298" y="0"/>
                    <a:pt x="572" y="24"/>
                  </a:cubicBezTo>
                  <a:cubicBezTo>
                    <a:pt x="953" y="72"/>
                    <a:pt x="1013" y="358"/>
                    <a:pt x="1013" y="679"/>
                  </a:cubicBezTo>
                  <a:lnTo>
                    <a:pt x="1013" y="8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3" name="Google Shape;373;p32"/>
            <p:cNvSpPr/>
            <p:nvPr/>
          </p:nvSpPr>
          <p:spPr>
            <a:xfrm>
              <a:off x="3956125" y="3711600"/>
              <a:ext cx="31300" cy="38425"/>
            </a:xfrm>
            <a:custGeom>
              <a:avLst/>
              <a:gdLst/>
              <a:ahLst/>
              <a:cxnLst/>
              <a:rect l="l" t="t" r="r" b="b"/>
              <a:pathLst>
                <a:path w="1252" h="1537" extrusionOk="0">
                  <a:moveTo>
                    <a:pt x="1120" y="0"/>
                  </a:moveTo>
                  <a:cubicBezTo>
                    <a:pt x="1251" y="465"/>
                    <a:pt x="1239" y="881"/>
                    <a:pt x="1061" y="1286"/>
                  </a:cubicBezTo>
                  <a:cubicBezTo>
                    <a:pt x="1013" y="1405"/>
                    <a:pt x="858" y="1536"/>
                    <a:pt x="739" y="1536"/>
                  </a:cubicBezTo>
                  <a:cubicBezTo>
                    <a:pt x="620" y="1536"/>
                    <a:pt x="465" y="1405"/>
                    <a:pt x="406" y="1286"/>
                  </a:cubicBezTo>
                  <a:cubicBezTo>
                    <a:pt x="1" y="596"/>
                    <a:pt x="263" y="96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4" name="Google Shape;374;p32"/>
            <p:cNvSpPr/>
            <p:nvPr/>
          </p:nvSpPr>
          <p:spPr>
            <a:xfrm>
              <a:off x="3488825" y="3938125"/>
              <a:ext cx="99425" cy="73525"/>
            </a:xfrm>
            <a:custGeom>
              <a:avLst/>
              <a:gdLst/>
              <a:ahLst/>
              <a:cxnLst/>
              <a:rect l="l" t="t" r="r" b="b"/>
              <a:pathLst>
                <a:path w="3977" h="2941" extrusionOk="0">
                  <a:moveTo>
                    <a:pt x="3894" y="238"/>
                  </a:moveTo>
                  <a:cubicBezTo>
                    <a:pt x="3917" y="393"/>
                    <a:pt x="3977" y="512"/>
                    <a:pt x="3977" y="631"/>
                  </a:cubicBezTo>
                  <a:cubicBezTo>
                    <a:pt x="3965" y="1810"/>
                    <a:pt x="2310" y="2941"/>
                    <a:pt x="1191" y="2560"/>
                  </a:cubicBezTo>
                  <a:cubicBezTo>
                    <a:pt x="512" y="2346"/>
                    <a:pt x="0" y="953"/>
                    <a:pt x="167" y="500"/>
                  </a:cubicBezTo>
                  <a:cubicBezTo>
                    <a:pt x="274" y="226"/>
                    <a:pt x="417" y="0"/>
                    <a:pt x="762" y="36"/>
                  </a:cubicBezTo>
                  <a:cubicBezTo>
                    <a:pt x="1548" y="83"/>
                    <a:pt x="2358" y="107"/>
                    <a:pt x="3143" y="155"/>
                  </a:cubicBezTo>
                  <a:cubicBezTo>
                    <a:pt x="3393" y="155"/>
                    <a:pt x="3632" y="202"/>
                    <a:pt x="3894" y="238"/>
                  </a:cubicBezTo>
                  <a:close/>
                  <a:moveTo>
                    <a:pt x="3310" y="822"/>
                  </a:moveTo>
                  <a:cubicBezTo>
                    <a:pt x="2441" y="524"/>
                    <a:pt x="1596" y="738"/>
                    <a:pt x="738" y="703"/>
                  </a:cubicBezTo>
                  <a:cubicBezTo>
                    <a:pt x="691" y="1274"/>
                    <a:pt x="810" y="1726"/>
                    <a:pt x="1286" y="1953"/>
                  </a:cubicBezTo>
                  <a:cubicBezTo>
                    <a:pt x="1774" y="2191"/>
                    <a:pt x="2250" y="1941"/>
                    <a:pt x="2715" y="1726"/>
                  </a:cubicBezTo>
                  <a:cubicBezTo>
                    <a:pt x="3060" y="1572"/>
                    <a:pt x="3298" y="1298"/>
                    <a:pt x="3310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5" name="Google Shape;375;p32"/>
            <p:cNvSpPr/>
            <p:nvPr/>
          </p:nvSpPr>
          <p:spPr>
            <a:xfrm>
              <a:off x="3449525" y="3875000"/>
              <a:ext cx="21450" cy="39925"/>
            </a:xfrm>
            <a:custGeom>
              <a:avLst/>
              <a:gdLst/>
              <a:ahLst/>
              <a:cxnLst/>
              <a:rect l="l" t="t" r="r" b="b"/>
              <a:pathLst>
                <a:path w="858" h="1597" extrusionOk="0">
                  <a:moveTo>
                    <a:pt x="417" y="1"/>
                  </a:moveTo>
                  <a:cubicBezTo>
                    <a:pt x="858" y="441"/>
                    <a:pt x="858" y="906"/>
                    <a:pt x="739" y="1370"/>
                  </a:cubicBezTo>
                  <a:cubicBezTo>
                    <a:pt x="715" y="1477"/>
                    <a:pt x="524" y="1596"/>
                    <a:pt x="417" y="1596"/>
                  </a:cubicBezTo>
                  <a:cubicBezTo>
                    <a:pt x="310" y="1573"/>
                    <a:pt x="143" y="1442"/>
                    <a:pt x="120" y="1323"/>
                  </a:cubicBezTo>
                  <a:cubicBezTo>
                    <a:pt x="1" y="882"/>
                    <a:pt x="72" y="441"/>
                    <a:pt x="4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" name="Google Shape;376;p32"/>
            <p:cNvSpPr/>
            <p:nvPr/>
          </p:nvSpPr>
          <p:spPr>
            <a:xfrm>
              <a:off x="3604600" y="3875600"/>
              <a:ext cx="21750" cy="35150"/>
            </a:xfrm>
            <a:custGeom>
              <a:avLst/>
              <a:gdLst/>
              <a:ahLst/>
              <a:cxnLst/>
              <a:rect l="l" t="t" r="r" b="b"/>
              <a:pathLst>
                <a:path w="870" h="1406" extrusionOk="0">
                  <a:moveTo>
                    <a:pt x="346" y="1"/>
                  </a:moveTo>
                  <a:cubicBezTo>
                    <a:pt x="787" y="322"/>
                    <a:pt x="870" y="703"/>
                    <a:pt x="775" y="1108"/>
                  </a:cubicBezTo>
                  <a:cubicBezTo>
                    <a:pt x="751" y="1227"/>
                    <a:pt x="548" y="1358"/>
                    <a:pt x="417" y="1394"/>
                  </a:cubicBezTo>
                  <a:cubicBezTo>
                    <a:pt x="358" y="1406"/>
                    <a:pt x="179" y="1227"/>
                    <a:pt x="155" y="1108"/>
                  </a:cubicBezTo>
                  <a:cubicBezTo>
                    <a:pt x="72" y="763"/>
                    <a:pt x="1" y="38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" name="Google Shape;377;p32"/>
            <p:cNvSpPr/>
            <p:nvPr/>
          </p:nvSpPr>
          <p:spPr>
            <a:xfrm>
              <a:off x="3817725" y="3789275"/>
              <a:ext cx="102425" cy="65525"/>
            </a:xfrm>
            <a:custGeom>
              <a:avLst/>
              <a:gdLst/>
              <a:ahLst/>
              <a:cxnLst/>
              <a:rect l="l" t="t" r="r" b="b"/>
              <a:pathLst>
                <a:path w="4097" h="2621" extrusionOk="0">
                  <a:moveTo>
                    <a:pt x="4096" y="299"/>
                  </a:moveTo>
                  <a:cubicBezTo>
                    <a:pt x="3858" y="1477"/>
                    <a:pt x="3072" y="2049"/>
                    <a:pt x="2108" y="2323"/>
                  </a:cubicBezTo>
                  <a:cubicBezTo>
                    <a:pt x="1072" y="2620"/>
                    <a:pt x="1" y="1465"/>
                    <a:pt x="298" y="453"/>
                  </a:cubicBezTo>
                  <a:cubicBezTo>
                    <a:pt x="334" y="334"/>
                    <a:pt x="465" y="203"/>
                    <a:pt x="584" y="156"/>
                  </a:cubicBezTo>
                  <a:cubicBezTo>
                    <a:pt x="798" y="60"/>
                    <a:pt x="1013" y="1"/>
                    <a:pt x="1239" y="1"/>
                  </a:cubicBezTo>
                  <a:cubicBezTo>
                    <a:pt x="2013" y="25"/>
                    <a:pt x="2787" y="60"/>
                    <a:pt x="3549" y="120"/>
                  </a:cubicBezTo>
                  <a:cubicBezTo>
                    <a:pt x="3715" y="144"/>
                    <a:pt x="3870" y="227"/>
                    <a:pt x="4096" y="29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" name="Google Shape;378;p32"/>
            <p:cNvSpPr/>
            <p:nvPr/>
          </p:nvSpPr>
          <p:spPr>
            <a:xfrm>
              <a:off x="3505775" y="3951500"/>
              <a:ext cx="65825" cy="41400"/>
            </a:xfrm>
            <a:custGeom>
              <a:avLst/>
              <a:gdLst/>
              <a:ahLst/>
              <a:cxnLst/>
              <a:rect l="l" t="t" r="r" b="b"/>
              <a:pathLst>
                <a:path w="2633" h="1656" extrusionOk="0">
                  <a:moveTo>
                    <a:pt x="2632" y="287"/>
                  </a:moveTo>
                  <a:cubicBezTo>
                    <a:pt x="2620" y="763"/>
                    <a:pt x="2382" y="1037"/>
                    <a:pt x="2025" y="1191"/>
                  </a:cubicBezTo>
                  <a:cubicBezTo>
                    <a:pt x="1572" y="1406"/>
                    <a:pt x="1084" y="1656"/>
                    <a:pt x="596" y="1418"/>
                  </a:cubicBezTo>
                  <a:cubicBezTo>
                    <a:pt x="132" y="1191"/>
                    <a:pt x="1" y="739"/>
                    <a:pt x="37" y="168"/>
                  </a:cubicBezTo>
                  <a:cubicBezTo>
                    <a:pt x="918" y="203"/>
                    <a:pt x="1763" y="1"/>
                    <a:pt x="2632" y="28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" name="Google Shape;379;p32"/>
            <p:cNvSpPr/>
            <p:nvPr/>
          </p:nvSpPr>
          <p:spPr>
            <a:xfrm>
              <a:off x="3348925" y="3556225"/>
              <a:ext cx="776300" cy="567650"/>
            </a:xfrm>
            <a:custGeom>
              <a:avLst/>
              <a:gdLst/>
              <a:ahLst/>
              <a:cxnLst/>
              <a:rect l="l" t="t" r="r" b="b"/>
              <a:pathLst>
                <a:path w="31052" h="22706" extrusionOk="0">
                  <a:moveTo>
                    <a:pt x="30837" y="2477"/>
                  </a:moveTo>
                  <a:cubicBezTo>
                    <a:pt x="30695" y="1560"/>
                    <a:pt x="30159" y="1012"/>
                    <a:pt x="29313" y="905"/>
                  </a:cubicBezTo>
                  <a:cubicBezTo>
                    <a:pt x="27920" y="739"/>
                    <a:pt x="26432" y="596"/>
                    <a:pt x="24753" y="441"/>
                  </a:cubicBezTo>
                  <a:cubicBezTo>
                    <a:pt x="23956" y="381"/>
                    <a:pt x="23134" y="334"/>
                    <a:pt x="22348" y="310"/>
                  </a:cubicBezTo>
                  <a:cubicBezTo>
                    <a:pt x="22015" y="298"/>
                    <a:pt x="21705" y="274"/>
                    <a:pt x="21372" y="262"/>
                  </a:cubicBezTo>
                  <a:lnTo>
                    <a:pt x="19765" y="179"/>
                  </a:lnTo>
                  <a:cubicBezTo>
                    <a:pt x="18455" y="96"/>
                    <a:pt x="17086" y="24"/>
                    <a:pt x="15752" y="0"/>
                  </a:cubicBezTo>
                  <a:lnTo>
                    <a:pt x="15562" y="0"/>
                  </a:lnTo>
                  <a:cubicBezTo>
                    <a:pt x="14371" y="0"/>
                    <a:pt x="13359" y="215"/>
                    <a:pt x="12478" y="667"/>
                  </a:cubicBezTo>
                  <a:cubicBezTo>
                    <a:pt x="12002" y="905"/>
                    <a:pt x="11692" y="1227"/>
                    <a:pt x="11478" y="1679"/>
                  </a:cubicBezTo>
                  <a:cubicBezTo>
                    <a:pt x="11002" y="2727"/>
                    <a:pt x="10716" y="3846"/>
                    <a:pt x="10644" y="4977"/>
                  </a:cubicBezTo>
                  <a:cubicBezTo>
                    <a:pt x="10597" y="5703"/>
                    <a:pt x="10573" y="6454"/>
                    <a:pt x="10549" y="7168"/>
                  </a:cubicBezTo>
                  <a:lnTo>
                    <a:pt x="10513" y="8287"/>
                  </a:lnTo>
                  <a:cubicBezTo>
                    <a:pt x="10513" y="8430"/>
                    <a:pt x="10490" y="8573"/>
                    <a:pt x="10478" y="8728"/>
                  </a:cubicBezTo>
                  <a:cubicBezTo>
                    <a:pt x="10478" y="8775"/>
                    <a:pt x="10466" y="8823"/>
                    <a:pt x="10466" y="8871"/>
                  </a:cubicBezTo>
                  <a:cubicBezTo>
                    <a:pt x="10418" y="8882"/>
                    <a:pt x="10371" y="8882"/>
                    <a:pt x="10335" y="8894"/>
                  </a:cubicBezTo>
                  <a:cubicBezTo>
                    <a:pt x="10168" y="8930"/>
                    <a:pt x="10037" y="8954"/>
                    <a:pt x="9894" y="8966"/>
                  </a:cubicBezTo>
                  <a:cubicBezTo>
                    <a:pt x="9406" y="8990"/>
                    <a:pt x="8858" y="8990"/>
                    <a:pt x="8299" y="8990"/>
                  </a:cubicBezTo>
                  <a:cubicBezTo>
                    <a:pt x="7906" y="8990"/>
                    <a:pt x="7549" y="8990"/>
                    <a:pt x="7204" y="8966"/>
                  </a:cubicBezTo>
                  <a:cubicBezTo>
                    <a:pt x="6668" y="8954"/>
                    <a:pt x="6132" y="8930"/>
                    <a:pt x="5596" y="8906"/>
                  </a:cubicBezTo>
                  <a:cubicBezTo>
                    <a:pt x="4941" y="8882"/>
                    <a:pt x="4275" y="8847"/>
                    <a:pt x="3608" y="8835"/>
                  </a:cubicBezTo>
                  <a:lnTo>
                    <a:pt x="3560" y="8835"/>
                  </a:lnTo>
                  <a:cubicBezTo>
                    <a:pt x="1834" y="8835"/>
                    <a:pt x="476" y="9954"/>
                    <a:pt x="286" y="11561"/>
                  </a:cubicBezTo>
                  <a:cubicBezTo>
                    <a:pt x="48" y="13490"/>
                    <a:pt x="0" y="15574"/>
                    <a:pt x="143" y="17741"/>
                  </a:cubicBezTo>
                  <a:cubicBezTo>
                    <a:pt x="238" y="19419"/>
                    <a:pt x="679" y="19610"/>
                    <a:pt x="1953" y="19800"/>
                  </a:cubicBezTo>
                  <a:cubicBezTo>
                    <a:pt x="2072" y="19824"/>
                    <a:pt x="2227" y="19848"/>
                    <a:pt x="2262" y="19896"/>
                  </a:cubicBezTo>
                  <a:cubicBezTo>
                    <a:pt x="2298" y="19943"/>
                    <a:pt x="2286" y="20086"/>
                    <a:pt x="2262" y="20217"/>
                  </a:cubicBezTo>
                  <a:cubicBezTo>
                    <a:pt x="2251" y="20324"/>
                    <a:pt x="2227" y="20431"/>
                    <a:pt x="2203" y="20539"/>
                  </a:cubicBezTo>
                  <a:cubicBezTo>
                    <a:pt x="2179" y="20670"/>
                    <a:pt x="2143" y="20812"/>
                    <a:pt x="2131" y="20967"/>
                  </a:cubicBezTo>
                  <a:cubicBezTo>
                    <a:pt x="2084" y="21336"/>
                    <a:pt x="2048" y="21765"/>
                    <a:pt x="2060" y="22182"/>
                  </a:cubicBezTo>
                  <a:cubicBezTo>
                    <a:pt x="2072" y="22575"/>
                    <a:pt x="2286" y="22706"/>
                    <a:pt x="2477" y="22706"/>
                  </a:cubicBezTo>
                  <a:cubicBezTo>
                    <a:pt x="2584" y="22706"/>
                    <a:pt x="2715" y="22658"/>
                    <a:pt x="2834" y="22586"/>
                  </a:cubicBezTo>
                  <a:cubicBezTo>
                    <a:pt x="2965" y="22503"/>
                    <a:pt x="3096" y="22396"/>
                    <a:pt x="3239" y="22301"/>
                  </a:cubicBezTo>
                  <a:cubicBezTo>
                    <a:pt x="3322" y="22229"/>
                    <a:pt x="3417" y="22170"/>
                    <a:pt x="3513" y="22110"/>
                  </a:cubicBezTo>
                  <a:cubicBezTo>
                    <a:pt x="4453" y="21467"/>
                    <a:pt x="5227" y="20932"/>
                    <a:pt x="6049" y="20384"/>
                  </a:cubicBezTo>
                  <a:lnTo>
                    <a:pt x="6108" y="20336"/>
                  </a:lnTo>
                  <a:cubicBezTo>
                    <a:pt x="6275" y="20241"/>
                    <a:pt x="6418" y="20122"/>
                    <a:pt x="6584" y="20098"/>
                  </a:cubicBezTo>
                  <a:cubicBezTo>
                    <a:pt x="7084" y="20027"/>
                    <a:pt x="7608" y="20015"/>
                    <a:pt x="8061" y="20015"/>
                  </a:cubicBezTo>
                  <a:cubicBezTo>
                    <a:pt x="8632" y="20003"/>
                    <a:pt x="9216" y="20003"/>
                    <a:pt x="9811" y="20003"/>
                  </a:cubicBezTo>
                  <a:cubicBezTo>
                    <a:pt x="10859" y="19979"/>
                    <a:pt x="11942" y="19979"/>
                    <a:pt x="13002" y="19943"/>
                  </a:cubicBezTo>
                  <a:cubicBezTo>
                    <a:pt x="14097" y="19896"/>
                    <a:pt x="14693" y="19288"/>
                    <a:pt x="14764" y="18110"/>
                  </a:cubicBezTo>
                  <a:cubicBezTo>
                    <a:pt x="14812" y="17360"/>
                    <a:pt x="14883" y="16621"/>
                    <a:pt x="14966" y="15895"/>
                  </a:cubicBezTo>
                  <a:lnTo>
                    <a:pt x="14978" y="15728"/>
                  </a:lnTo>
                  <a:cubicBezTo>
                    <a:pt x="14990" y="15633"/>
                    <a:pt x="15026" y="15538"/>
                    <a:pt x="15050" y="15431"/>
                  </a:cubicBezTo>
                  <a:cubicBezTo>
                    <a:pt x="15050" y="15419"/>
                    <a:pt x="15062" y="15395"/>
                    <a:pt x="15062" y="15371"/>
                  </a:cubicBezTo>
                  <a:lnTo>
                    <a:pt x="15085" y="15371"/>
                  </a:lnTo>
                  <a:cubicBezTo>
                    <a:pt x="15097" y="15371"/>
                    <a:pt x="15121" y="15359"/>
                    <a:pt x="15121" y="15359"/>
                  </a:cubicBezTo>
                  <a:cubicBezTo>
                    <a:pt x="16109" y="15443"/>
                    <a:pt x="17086" y="15514"/>
                    <a:pt x="18062" y="15609"/>
                  </a:cubicBezTo>
                  <a:cubicBezTo>
                    <a:pt x="19265" y="15717"/>
                    <a:pt x="20467" y="15812"/>
                    <a:pt x="21693" y="15919"/>
                  </a:cubicBezTo>
                  <a:cubicBezTo>
                    <a:pt x="22134" y="15967"/>
                    <a:pt x="22432" y="16109"/>
                    <a:pt x="22682" y="16431"/>
                  </a:cubicBezTo>
                  <a:cubicBezTo>
                    <a:pt x="23158" y="17026"/>
                    <a:pt x="23658" y="17622"/>
                    <a:pt x="24146" y="18181"/>
                  </a:cubicBezTo>
                  <a:lnTo>
                    <a:pt x="24265" y="18336"/>
                  </a:lnTo>
                  <a:cubicBezTo>
                    <a:pt x="24682" y="18836"/>
                    <a:pt x="25289" y="19050"/>
                    <a:pt x="25765" y="19169"/>
                  </a:cubicBezTo>
                  <a:cubicBezTo>
                    <a:pt x="25920" y="19205"/>
                    <a:pt x="26039" y="19229"/>
                    <a:pt x="26123" y="19229"/>
                  </a:cubicBezTo>
                  <a:cubicBezTo>
                    <a:pt x="26551" y="19229"/>
                    <a:pt x="26694" y="18896"/>
                    <a:pt x="26765" y="18574"/>
                  </a:cubicBezTo>
                  <a:cubicBezTo>
                    <a:pt x="26837" y="18253"/>
                    <a:pt x="26873" y="17931"/>
                    <a:pt x="26896" y="17622"/>
                  </a:cubicBezTo>
                  <a:cubicBezTo>
                    <a:pt x="26908" y="17526"/>
                    <a:pt x="26908" y="17455"/>
                    <a:pt x="26932" y="17360"/>
                  </a:cubicBezTo>
                  <a:cubicBezTo>
                    <a:pt x="26968" y="16979"/>
                    <a:pt x="27004" y="16586"/>
                    <a:pt x="27027" y="16193"/>
                  </a:cubicBezTo>
                  <a:cubicBezTo>
                    <a:pt x="27051" y="16038"/>
                    <a:pt x="27063" y="15907"/>
                    <a:pt x="27075" y="15752"/>
                  </a:cubicBezTo>
                  <a:cubicBezTo>
                    <a:pt x="27087" y="15752"/>
                    <a:pt x="27123" y="15752"/>
                    <a:pt x="27135" y="15740"/>
                  </a:cubicBezTo>
                  <a:cubicBezTo>
                    <a:pt x="27230" y="15728"/>
                    <a:pt x="27301" y="15717"/>
                    <a:pt x="27373" y="15717"/>
                  </a:cubicBezTo>
                  <a:lnTo>
                    <a:pt x="27420" y="15717"/>
                  </a:lnTo>
                  <a:cubicBezTo>
                    <a:pt x="28325" y="15717"/>
                    <a:pt x="29063" y="15300"/>
                    <a:pt x="29683" y="14883"/>
                  </a:cubicBezTo>
                  <a:cubicBezTo>
                    <a:pt x="30349" y="14431"/>
                    <a:pt x="30683" y="13823"/>
                    <a:pt x="30718" y="13002"/>
                  </a:cubicBezTo>
                  <a:cubicBezTo>
                    <a:pt x="30730" y="12764"/>
                    <a:pt x="30730" y="12526"/>
                    <a:pt x="30730" y="12299"/>
                  </a:cubicBezTo>
                  <a:cubicBezTo>
                    <a:pt x="30730" y="12097"/>
                    <a:pt x="30730" y="11871"/>
                    <a:pt x="30754" y="11668"/>
                  </a:cubicBezTo>
                  <a:cubicBezTo>
                    <a:pt x="30778" y="10966"/>
                    <a:pt x="30814" y="10252"/>
                    <a:pt x="30826" y="9549"/>
                  </a:cubicBezTo>
                  <a:cubicBezTo>
                    <a:pt x="30885" y="7930"/>
                    <a:pt x="30956" y="6263"/>
                    <a:pt x="30992" y="4608"/>
                  </a:cubicBezTo>
                  <a:cubicBezTo>
                    <a:pt x="31052" y="3846"/>
                    <a:pt x="30945" y="3108"/>
                    <a:pt x="30837" y="2477"/>
                  </a:cubicBezTo>
                  <a:close/>
                  <a:moveTo>
                    <a:pt x="30171" y="7120"/>
                  </a:moveTo>
                  <a:cubicBezTo>
                    <a:pt x="30099" y="8132"/>
                    <a:pt x="30040" y="9180"/>
                    <a:pt x="29980" y="10216"/>
                  </a:cubicBezTo>
                  <a:cubicBezTo>
                    <a:pt x="29968" y="10597"/>
                    <a:pt x="29944" y="10966"/>
                    <a:pt x="29933" y="11323"/>
                  </a:cubicBezTo>
                  <a:cubicBezTo>
                    <a:pt x="29921" y="11692"/>
                    <a:pt x="29921" y="12085"/>
                    <a:pt x="29885" y="12454"/>
                  </a:cubicBezTo>
                  <a:cubicBezTo>
                    <a:pt x="29802" y="13812"/>
                    <a:pt x="28742" y="14800"/>
                    <a:pt x="27361" y="14800"/>
                  </a:cubicBezTo>
                  <a:lnTo>
                    <a:pt x="27254" y="14800"/>
                  </a:lnTo>
                  <a:cubicBezTo>
                    <a:pt x="27206" y="14800"/>
                    <a:pt x="27182" y="14788"/>
                    <a:pt x="27135" y="14788"/>
                  </a:cubicBezTo>
                  <a:cubicBezTo>
                    <a:pt x="27075" y="14776"/>
                    <a:pt x="27027" y="14776"/>
                    <a:pt x="26968" y="14752"/>
                  </a:cubicBezTo>
                  <a:lnTo>
                    <a:pt x="26873" y="14752"/>
                  </a:lnTo>
                  <a:cubicBezTo>
                    <a:pt x="26396" y="14752"/>
                    <a:pt x="26289" y="14966"/>
                    <a:pt x="26242" y="15395"/>
                  </a:cubicBezTo>
                  <a:cubicBezTo>
                    <a:pt x="26218" y="15764"/>
                    <a:pt x="26194" y="16145"/>
                    <a:pt x="26182" y="16502"/>
                  </a:cubicBezTo>
                  <a:cubicBezTo>
                    <a:pt x="26182" y="16657"/>
                    <a:pt x="26170" y="16812"/>
                    <a:pt x="26170" y="16979"/>
                  </a:cubicBezTo>
                  <a:lnTo>
                    <a:pt x="26170" y="17122"/>
                  </a:lnTo>
                  <a:cubicBezTo>
                    <a:pt x="26170" y="17229"/>
                    <a:pt x="26170" y="17312"/>
                    <a:pt x="26158" y="17407"/>
                  </a:cubicBezTo>
                  <a:cubicBezTo>
                    <a:pt x="26134" y="17467"/>
                    <a:pt x="26134" y="17538"/>
                    <a:pt x="26134" y="17598"/>
                  </a:cubicBezTo>
                  <a:cubicBezTo>
                    <a:pt x="26111" y="17884"/>
                    <a:pt x="26099" y="18062"/>
                    <a:pt x="25896" y="18134"/>
                  </a:cubicBezTo>
                  <a:cubicBezTo>
                    <a:pt x="25825" y="18169"/>
                    <a:pt x="25753" y="18181"/>
                    <a:pt x="25694" y="18181"/>
                  </a:cubicBezTo>
                  <a:cubicBezTo>
                    <a:pt x="25420" y="18181"/>
                    <a:pt x="25206" y="18003"/>
                    <a:pt x="25063" y="17836"/>
                  </a:cubicBezTo>
                  <a:lnTo>
                    <a:pt x="24837" y="17586"/>
                  </a:lnTo>
                  <a:cubicBezTo>
                    <a:pt x="24265" y="16931"/>
                    <a:pt x="23670" y="16264"/>
                    <a:pt x="23134" y="15574"/>
                  </a:cubicBezTo>
                  <a:cubicBezTo>
                    <a:pt x="22836" y="15193"/>
                    <a:pt x="22491" y="15014"/>
                    <a:pt x="22003" y="15014"/>
                  </a:cubicBezTo>
                  <a:lnTo>
                    <a:pt x="22003" y="15014"/>
                  </a:lnTo>
                  <a:lnTo>
                    <a:pt x="21265" y="15014"/>
                  </a:lnTo>
                  <a:lnTo>
                    <a:pt x="20431" y="15014"/>
                  </a:lnTo>
                  <a:cubicBezTo>
                    <a:pt x="19943" y="15014"/>
                    <a:pt x="19288" y="15014"/>
                    <a:pt x="18634" y="14955"/>
                  </a:cubicBezTo>
                  <a:cubicBezTo>
                    <a:pt x="17562" y="14871"/>
                    <a:pt x="16490" y="14681"/>
                    <a:pt x="15538" y="14514"/>
                  </a:cubicBezTo>
                  <a:cubicBezTo>
                    <a:pt x="15109" y="14443"/>
                    <a:pt x="15097" y="14431"/>
                    <a:pt x="15097" y="13883"/>
                  </a:cubicBezTo>
                  <a:cubicBezTo>
                    <a:pt x="15097" y="12597"/>
                    <a:pt x="14978" y="11538"/>
                    <a:pt x="14704" y="10573"/>
                  </a:cubicBezTo>
                  <a:cubicBezTo>
                    <a:pt x="14466" y="9692"/>
                    <a:pt x="13942" y="9216"/>
                    <a:pt x="13085" y="9097"/>
                  </a:cubicBezTo>
                  <a:cubicBezTo>
                    <a:pt x="12919" y="9085"/>
                    <a:pt x="12740" y="9061"/>
                    <a:pt x="12573" y="9025"/>
                  </a:cubicBezTo>
                  <a:cubicBezTo>
                    <a:pt x="12323" y="8978"/>
                    <a:pt x="12073" y="8942"/>
                    <a:pt x="11823" y="8918"/>
                  </a:cubicBezTo>
                  <a:cubicBezTo>
                    <a:pt x="11502" y="8894"/>
                    <a:pt x="11383" y="8775"/>
                    <a:pt x="11371" y="8501"/>
                  </a:cubicBezTo>
                  <a:lnTo>
                    <a:pt x="11359" y="8228"/>
                  </a:lnTo>
                  <a:cubicBezTo>
                    <a:pt x="11347" y="7704"/>
                    <a:pt x="11311" y="7168"/>
                    <a:pt x="11323" y="6644"/>
                  </a:cubicBezTo>
                  <a:cubicBezTo>
                    <a:pt x="11359" y="5739"/>
                    <a:pt x="11418" y="5049"/>
                    <a:pt x="11502" y="4418"/>
                  </a:cubicBezTo>
                  <a:cubicBezTo>
                    <a:pt x="11585" y="3906"/>
                    <a:pt x="11716" y="3417"/>
                    <a:pt x="11835" y="2929"/>
                  </a:cubicBezTo>
                  <a:cubicBezTo>
                    <a:pt x="11871" y="2822"/>
                    <a:pt x="11895" y="2715"/>
                    <a:pt x="11906" y="2608"/>
                  </a:cubicBezTo>
                  <a:cubicBezTo>
                    <a:pt x="12180" y="1584"/>
                    <a:pt x="13026" y="1262"/>
                    <a:pt x="13847" y="1084"/>
                  </a:cubicBezTo>
                  <a:cubicBezTo>
                    <a:pt x="14550" y="917"/>
                    <a:pt x="15276" y="846"/>
                    <a:pt x="16097" y="846"/>
                  </a:cubicBezTo>
                  <a:cubicBezTo>
                    <a:pt x="16431" y="846"/>
                    <a:pt x="16788" y="858"/>
                    <a:pt x="17169" y="881"/>
                  </a:cubicBezTo>
                  <a:cubicBezTo>
                    <a:pt x="18122" y="965"/>
                    <a:pt x="19098" y="1000"/>
                    <a:pt x="20038" y="1048"/>
                  </a:cubicBezTo>
                  <a:cubicBezTo>
                    <a:pt x="20943" y="1096"/>
                    <a:pt x="21860" y="1143"/>
                    <a:pt x="22789" y="1215"/>
                  </a:cubicBezTo>
                  <a:cubicBezTo>
                    <a:pt x="24313" y="1322"/>
                    <a:pt x="25861" y="1465"/>
                    <a:pt x="27361" y="1620"/>
                  </a:cubicBezTo>
                  <a:cubicBezTo>
                    <a:pt x="27778" y="1655"/>
                    <a:pt x="28194" y="1691"/>
                    <a:pt x="28611" y="1739"/>
                  </a:cubicBezTo>
                  <a:cubicBezTo>
                    <a:pt x="28742" y="1751"/>
                    <a:pt x="28873" y="1774"/>
                    <a:pt x="29016" y="1822"/>
                  </a:cubicBezTo>
                  <a:cubicBezTo>
                    <a:pt x="29075" y="1834"/>
                    <a:pt x="29111" y="1858"/>
                    <a:pt x="29171" y="1870"/>
                  </a:cubicBezTo>
                  <a:cubicBezTo>
                    <a:pt x="29742" y="2001"/>
                    <a:pt x="30040" y="2346"/>
                    <a:pt x="30075" y="2882"/>
                  </a:cubicBezTo>
                  <a:cubicBezTo>
                    <a:pt x="30135" y="3584"/>
                    <a:pt x="30183" y="4263"/>
                    <a:pt x="30230" y="4977"/>
                  </a:cubicBezTo>
                  <a:cubicBezTo>
                    <a:pt x="30242" y="5287"/>
                    <a:pt x="30278" y="5608"/>
                    <a:pt x="30290" y="5930"/>
                  </a:cubicBezTo>
                  <a:cubicBezTo>
                    <a:pt x="30230" y="6334"/>
                    <a:pt x="30206" y="6727"/>
                    <a:pt x="30171" y="7120"/>
                  </a:cubicBezTo>
                  <a:close/>
                  <a:moveTo>
                    <a:pt x="10692" y="19288"/>
                  </a:moveTo>
                  <a:cubicBezTo>
                    <a:pt x="10359" y="19288"/>
                    <a:pt x="10037" y="19300"/>
                    <a:pt x="9704" y="19300"/>
                  </a:cubicBezTo>
                  <a:cubicBezTo>
                    <a:pt x="8692" y="19300"/>
                    <a:pt x="7668" y="19265"/>
                    <a:pt x="6692" y="19253"/>
                  </a:cubicBezTo>
                  <a:lnTo>
                    <a:pt x="6572" y="19253"/>
                  </a:lnTo>
                  <a:cubicBezTo>
                    <a:pt x="6180" y="19253"/>
                    <a:pt x="5953" y="19479"/>
                    <a:pt x="5751" y="19681"/>
                  </a:cubicBezTo>
                  <a:lnTo>
                    <a:pt x="5715" y="19717"/>
                  </a:lnTo>
                  <a:cubicBezTo>
                    <a:pt x="4989" y="20443"/>
                    <a:pt x="4108" y="20979"/>
                    <a:pt x="3191" y="21551"/>
                  </a:cubicBezTo>
                  <a:cubicBezTo>
                    <a:pt x="3096" y="21610"/>
                    <a:pt x="3013" y="21646"/>
                    <a:pt x="2917" y="21705"/>
                  </a:cubicBezTo>
                  <a:cubicBezTo>
                    <a:pt x="2798" y="21396"/>
                    <a:pt x="2858" y="21146"/>
                    <a:pt x="2917" y="20860"/>
                  </a:cubicBezTo>
                  <a:cubicBezTo>
                    <a:pt x="2953" y="20741"/>
                    <a:pt x="2977" y="20622"/>
                    <a:pt x="3001" y="20491"/>
                  </a:cubicBezTo>
                  <a:cubicBezTo>
                    <a:pt x="3013" y="20360"/>
                    <a:pt x="3060" y="20217"/>
                    <a:pt x="3096" y="20086"/>
                  </a:cubicBezTo>
                  <a:cubicBezTo>
                    <a:pt x="3132" y="19979"/>
                    <a:pt x="3179" y="19896"/>
                    <a:pt x="3191" y="19789"/>
                  </a:cubicBezTo>
                  <a:cubicBezTo>
                    <a:pt x="3251" y="19550"/>
                    <a:pt x="3274" y="19312"/>
                    <a:pt x="3143" y="19146"/>
                  </a:cubicBezTo>
                  <a:cubicBezTo>
                    <a:pt x="3024" y="18991"/>
                    <a:pt x="2786" y="18955"/>
                    <a:pt x="2548" y="18943"/>
                  </a:cubicBezTo>
                  <a:lnTo>
                    <a:pt x="2381" y="18943"/>
                  </a:lnTo>
                  <a:lnTo>
                    <a:pt x="2179" y="18943"/>
                  </a:lnTo>
                  <a:lnTo>
                    <a:pt x="1965" y="18943"/>
                  </a:lnTo>
                  <a:lnTo>
                    <a:pt x="1727" y="18943"/>
                  </a:lnTo>
                  <a:cubicBezTo>
                    <a:pt x="1274" y="18907"/>
                    <a:pt x="1072" y="18729"/>
                    <a:pt x="988" y="18300"/>
                  </a:cubicBezTo>
                  <a:cubicBezTo>
                    <a:pt x="917" y="17943"/>
                    <a:pt x="881" y="17598"/>
                    <a:pt x="881" y="17288"/>
                  </a:cubicBezTo>
                  <a:cubicBezTo>
                    <a:pt x="893" y="15836"/>
                    <a:pt x="917" y="14312"/>
                    <a:pt x="953" y="12800"/>
                  </a:cubicBezTo>
                  <a:cubicBezTo>
                    <a:pt x="953" y="12573"/>
                    <a:pt x="1000" y="12335"/>
                    <a:pt x="1036" y="12097"/>
                  </a:cubicBezTo>
                  <a:cubicBezTo>
                    <a:pt x="1048" y="11966"/>
                    <a:pt x="1072" y="11823"/>
                    <a:pt x="1096" y="11692"/>
                  </a:cubicBezTo>
                  <a:cubicBezTo>
                    <a:pt x="1238" y="10264"/>
                    <a:pt x="2548" y="9942"/>
                    <a:pt x="2953" y="9859"/>
                  </a:cubicBezTo>
                  <a:cubicBezTo>
                    <a:pt x="3453" y="9775"/>
                    <a:pt x="3977" y="9775"/>
                    <a:pt x="4382" y="9775"/>
                  </a:cubicBezTo>
                  <a:lnTo>
                    <a:pt x="4572" y="9775"/>
                  </a:lnTo>
                  <a:cubicBezTo>
                    <a:pt x="6751" y="9787"/>
                    <a:pt x="8537" y="9823"/>
                    <a:pt x="10204" y="9859"/>
                  </a:cubicBezTo>
                  <a:cubicBezTo>
                    <a:pt x="11049" y="9883"/>
                    <a:pt x="11930" y="9942"/>
                    <a:pt x="12883" y="10037"/>
                  </a:cubicBezTo>
                  <a:cubicBezTo>
                    <a:pt x="13454" y="10097"/>
                    <a:pt x="13811" y="10430"/>
                    <a:pt x="13966" y="11073"/>
                  </a:cubicBezTo>
                  <a:cubicBezTo>
                    <a:pt x="14335" y="12585"/>
                    <a:pt x="14288" y="14074"/>
                    <a:pt x="14216" y="15359"/>
                  </a:cubicBezTo>
                  <a:cubicBezTo>
                    <a:pt x="14157" y="16145"/>
                    <a:pt x="14097" y="17002"/>
                    <a:pt x="14014" y="17955"/>
                  </a:cubicBezTo>
                  <a:cubicBezTo>
                    <a:pt x="13954" y="18705"/>
                    <a:pt x="13716" y="18955"/>
                    <a:pt x="13002" y="19074"/>
                  </a:cubicBezTo>
                  <a:cubicBezTo>
                    <a:pt x="12168" y="19193"/>
                    <a:pt x="11395" y="19265"/>
                    <a:pt x="10692" y="192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30B8EE07-D1C0-4CA1-957B-1405AA45B2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364" y="97420"/>
            <a:ext cx="8433545" cy="130106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D4C983D-15B6-4DAC-9064-46EEFCB6E71D}"/>
              </a:ext>
            </a:extLst>
          </p:cNvPr>
          <p:cNvSpPr txBox="1"/>
          <p:nvPr/>
        </p:nvSpPr>
        <p:spPr>
          <a:xfrm>
            <a:off x="1512171" y="2063195"/>
            <a:ext cx="98492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hầ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ăm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hầ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ăm</a:t>
            </a:r>
            <a:r>
              <a:rPr lang="en-US" sz="28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0000"/>
                  <a:lumOff val="10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4378EC-069D-4E55-A8C5-C7391A830CDE}"/>
              </a:ext>
            </a:extLst>
          </p:cNvPr>
          <p:cNvSpPr txBox="1"/>
          <p:nvPr/>
        </p:nvSpPr>
        <p:spPr>
          <a:xfrm>
            <a:off x="1480440" y="2925761"/>
            <a:ext cx="9228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chu vi,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ệ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ìn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ò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0000"/>
                  <a:lumOff val="10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C7A8997-2A2C-414C-9638-E99F5E6D3E8D}"/>
              </a:ext>
            </a:extLst>
          </p:cNvPr>
          <p:cNvSpPr txBox="1"/>
          <p:nvPr/>
        </p:nvSpPr>
        <p:spPr>
          <a:xfrm>
            <a:off x="1512171" y="3858375"/>
            <a:ext cx="9228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hát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iể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í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ưở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ượ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ọc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in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0000"/>
                  <a:lumOff val="10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471;p36">
            <a:extLst>
              <a:ext uri="{FF2B5EF4-FFF2-40B4-BE49-F238E27FC236}">
                <a16:creationId xmlns:a16="http://schemas.microsoft.com/office/drawing/2014/main" id="{D4C2FBC5-0847-46AD-ABB6-C6313091BADE}"/>
              </a:ext>
            </a:extLst>
          </p:cNvPr>
          <p:cNvSpPr/>
          <p:nvPr/>
        </p:nvSpPr>
        <p:spPr>
          <a:xfrm>
            <a:off x="-225699" y="4081031"/>
            <a:ext cx="12417699" cy="178735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E5A11F16-3FE7-4261-9232-521E413FE472}"/>
              </a:ext>
            </a:extLst>
          </p:cNvPr>
          <p:cNvGrpSpPr/>
          <p:nvPr/>
        </p:nvGrpSpPr>
        <p:grpSpPr>
          <a:xfrm rot="173932">
            <a:off x="1278316" y="2959729"/>
            <a:ext cx="4214842" cy="2993393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072B51ED-9B7D-4A22-8FE6-D8D006B6CF44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3C705EAB-0058-417D-A99F-5BCF7425EFCF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5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5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8" name="Google Shape;481;p36">
            <a:extLst>
              <a:ext uri="{FF2B5EF4-FFF2-40B4-BE49-F238E27FC236}">
                <a16:creationId xmlns:a16="http://schemas.microsoft.com/office/drawing/2014/main" id="{88406A59-E173-4E70-9F59-EEB5F12962F3}"/>
              </a:ext>
            </a:extLst>
          </p:cNvPr>
          <p:cNvGrpSpPr/>
          <p:nvPr/>
        </p:nvGrpSpPr>
        <p:grpSpPr>
          <a:xfrm rot="173932">
            <a:off x="6784356" y="2458480"/>
            <a:ext cx="4214842" cy="2993393"/>
            <a:chOff x="1088636" y="1245544"/>
            <a:chExt cx="1975050" cy="1683000"/>
          </a:xfrm>
        </p:grpSpPr>
        <p:sp>
          <p:nvSpPr>
            <p:cNvPr id="9" name="Google Shape;482;p36">
              <a:extLst>
                <a:ext uri="{FF2B5EF4-FFF2-40B4-BE49-F238E27FC236}">
                  <a16:creationId xmlns:a16="http://schemas.microsoft.com/office/drawing/2014/main" id="{325F13EC-4AFD-4582-B2F1-2B75DAE708F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483;p36">
              <a:extLst>
                <a:ext uri="{FF2B5EF4-FFF2-40B4-BE49-F238E27FC236}">
                  <a16:creationId xmlns:a16="http://schemas.microsoft.com/office/drawing/2014/main" id="{1FA5BA82-EFF3-4497-B186-70270124FF7D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US" sz="5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5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2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6666F885-B004-4033-8E16-B4E3538640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733" y="285991"/>
            <a:ext cx="8775446" cy="2832718"/>
          </a:xfrm>
          <a:prstGeom prst="rect">
            <a:avLst/>
          </a:prstGeom>
          <a:effectLst/>
        </p:spPr>
      </p:pic>
      <p:sp>
        <p:nvSpPr>
          <p:cNvPr id="16" name="Google Shape;530;p36">
            <a:extLst>
              <a:ext uri="{FF2B5EF4-FFF2-40B4-BE49-F238E27FC236}">
                <a16:creationId xmlns:a16="http://schemas.microsoft.com/office/drawing/2014/main" id="{23871731-DDF7-4E1D-83D4-AA3FF96E294F}"/>
              </a:ext>
            </a:extLst>
          </p:cNvPr>
          <p:cNvSpPr/>
          <p:nvPr/>
        </p:nvSpPr>
        <p:spPr>
          <a:xfrm>
            <a:off x="9049528" y="285991"/>
            <a:ext cx="4259476" cy="41187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lt1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" name="Google Shape;505;p36">
            <a:extLst>
              <a:ext uri="{FF2B5EF4-FFF2-40B4-BE49-F238E27FC236}">
                <a16:creationId xmlns:a16="http://schemas.microsoft.com/office/drawing/2014/main" id="{C551F637-5064-4B6F-AC7D-A653184D2489}"/>
              </a:ext>
            </a:extLst>
          </p:cNvPr>
          <p:cNvGrpSpPr/>
          <p:nvPr/>
        </p:nvGrpSpPr>
        <p:grpSpPr>
          <a:xfrm rot="-755994">
            <a:off x="10302434" y="5171244"/>
            <a:ext cx="2140105" cy="2212394"/>
            <a:chOff x="3885600" y="2960625"/>
            <a:chExt cx="470600" cy="451850"/>
          </a:xfrm>
        </p:grpSpPr>
        <p:sp>
          <p:nvSpPr>
            <p:cNvPr id="18" name="Google Shape;506;p36">
              <a:extLst>
                <a:ext uri="{FF2B5EF4-FFF2-40B4-BE49-F238E27FC236}">
                  <a16:creationId xmlns:a16="http://schemas.microsoft.com/office/drawing/2014/main" id="{74DD1C4E-FC01-45BA-B29F-9FB7E52865A0}"/>
                </a:ext>
              </a:extLst>
            </p:cNvPr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07;p36">
              <a:extLst>
                <a:ext uri="{FF2B5EF4-FFF2-40B4-BE49-F238E27FC236}">
                  <a16:creationId xmlns:a16="http://schemas.microsoft.com/office/drawing/2014/main" id="{CCAC32A8-81B6-40CE-8965-F94E609230A5}"/>
                </a:ext>
              </a:extLst>
            </p:cNvPr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08;p36">
              <a:extLst>
                <a:ext uri="{FF2B5EF4-FFF2-40B4-BE49-F238E27FC236}">
                  <a16:creationId xmlns:a16="http://schemas.microsoft.com/office/drawing/2014/main" id="{EE33B6D6-7D16-49E8-9CD2-A9BE150A945E}"/>
                </a:ext>
              </a:extLst>
            </p:cNvPr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09;p36">
              <a:extLst>
                <a:ext uri="{FF2B5EF4-FFF2-40B4-BE49-F238E27FC236}">
                  <a16:creationId xmlns:a16="http://schemas.microsoft.com/office/drawing/2014/main" id="{EA067576-63A3-4697-B293-AF9B56C92010}"/>
                </a:ext>
              </a:extLst>
            </p:cNvPr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10;p36">
              <a:extLst>
                <a:ext uri="{FF2B5EF4-FFF2-40B4-BE49-F238E27FC236}">
                  <a16:creationId xmlns:a16="http://schemas.microsoft.com/office/drawing/2014/main" id="{32ED50EC-2A8A-4DDE-B920-7C5C69B01A61}"/>
                </a:ext>
              </a:extLst>
            </p:cNvPr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" name="Google Shape;511;p36">
            <a:extLst>
              <a:ext uri="{FF2B5EF4-FFF2-40B4-BE49-F238E27FC236}">
                <a16:creationId xmlns:a16="http://schemas.microsoft.com/office/drawing/2014/main" id="{66FBAEBA-EFB5-4E2C-A220-4507BBCEBE14}"/>
              </a:ext>
            </a:extLst>
          </p:cNvPr>
          <p:cNvGrpSpPr/>
          <p:nvPr/>
        </p:nvGrpSpPr>
        <p:grpSpPr>
          <a:xfrm rot="-1004326">
            <a:off x="907270" y="3016603"/>
            <a:ext cx="911601" cy="889365"/>
            <a:chOff x="6429375" y="2405775"/>
            <a:chExt cx="528050" cy="355125"/>
          </a:xfrm>
        </p:grpSpPr>
        <p:sp>
          <p:nvSpPr>
            <p:cNvPr id="24" name="Google Shape;512;p36">
              <a:extLst>
                <a:ext uri="{FF2B5EF4-FFF2-40B4-BE49-F238E27FC236}">
                  <a16:creationId xmlns:a16="http://schemas.microsoft.com/office/drawing/2014/main" id="{75667535-C151-4647-95F9-506F2C3FF7A1}"/>
                </a:ext>
              </a:extLst>
            </p:cNvPr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13;p36">
              <a:extLst>
                <a:ext uri="{FF2B5EF4-FFF2-40B4-BE49-F238E27FC236}">
                  <a16:creationId xmlns:a16="http://schemas.microsoft.com/office/drawing/2014/main" id="{C856FE0E-A834-4122-BE4D-02C60985FE6C}"/>
                </a:ext>
              </a:extLst>
            </p:cNvPr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514;p36">
              <a:extLst>
                <a:ext uri="{FF2B5EF4-FFF2-40B4-BE49-F238E27FC236}">
                  <a16:creationId xmlns:a16="http://schemas.microsoft.com/office/drawing/2014/main" id="{73262B39-00E2-44DB-860E-D4B010EFB7A4}"/>
                </a:ext>
              </a:extLst>
            </p:cNvPr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515;p36">
              <a:extLst>
                <a:ext uri="{FF2B5EF4-FFF2-40B4-BE49-F238E27FC236}">
                  <a16:creationId xmlns:a16="http://schemas.microsoft.com/office/drawing/2014/main" id="{821B0529-FF64-459B-B5B4-226981D00576}"/>
                </a:ext>
              </a:extLst>
            </p:cNvPr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516;p36">
              <a:extLst>
                <a:ext uri="{FF2B5EF4-FFF2-40B4-BE49-F238E27FC236}">
                  <a16:creationId xmlns:a16="http://schemas.microsoft.com/office/drawing/2014/main" id="{CF59B32A-CA63-46F9-9B88-E14EB1B93248}"/>
                </a:ext>
              </a:extLst>
            </p:cNvPr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517;p36">
              <a:extLst>
                <a:ext uri="{FF2B5EF4-FFF2-40B4-BE49-F238E27FC236}">
                  <a16:creationId xmlns:a16="http://schemas.microsoft.com/office/drawing/2014/main" id="{57DAAAFF-4098-4B84-91AA-E7E4AF7E56AD}"/>
                </a:ext>
              </a:extLst>
            </p:cNvPr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518;p36">
              <a:extLst>
                <a:ext uri="{FF2B5EF4-FFF2-40B4-BE49-F238E27FC236}">
                  <a16:creationId xmlns:a16="http://schemas.microsoft.com/office/drawing/2014/main" id="{02DCC3A2-499A-4101-B0A3-4914FDA553FF}"/>
                </a:ext>
              </a:extLst>
            </p:cNvPr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531;p36">
            <a:extLst>
              <a:ext uri="{FF2B5EF4-FFF2-40B4-BE49-F238E27FC236}">
                <a16:creationId xmlns:a16="http://schemas.microsoft.com/office/drawing/2014/main" id="{04E4AF6A-86C7-4E66-8EB1-746E4EFBA4F8}"/>
              </a:ext>
            </a:extLst>
          </p:cNvPr>
          <p:cNvSpPr/>
          <p:nvPr/>
        </p:nvSpPr>
        <p:spPr>
          <a:xfrm rot="2006702">
            <a:off x="2273417" y="3834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531;p36">
            <a:extLst>
              <a:ext uri="{FF2B5EF4-FFF2-40B4-BE49-F238E27FC236}">
                <a16:creationId xmlns:a16="http://schemas.microsoft.com/office/drawing/2014/main" id="{86D25C2E-BFD9-4848-8682-6EEE6D9CB87D}"/>
              </a:ext>
            </a:extLst>
          </p:cNvPr>
          <p:cNvSpPr/>
          <p:nvPr/>
        </p:nvSpPr>
        <p:spPr>
          <a:xfrm rot="2006702">
            <a:off x="9636222" y="14323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" name="Picture 4" descr="Máy tính Trỏ Trỏ Clip nghệ thuật - con trỏ chuột png tải về - Miễn phí  trong suốt đen png Tải về.">
            <a:extLst>
              <a:ext uri="{FF2B5EF4-FFF2-40B4-BE49-F238E27FC236}">
                <a16:creationId xmlns:a16="http://schemas.microsoft.com/office/drawing/2014/main" id="{CC6D4608-2331-4220-9D34-7908245B5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543">
            <a:off x="8227042" y="7348302"/>
            <a:ext cx="1755060" cy="12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8962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2.96296E-6 C -0.01132 -0.05255 -0.02213 -0.1044 -0.05989 -0.13218 C -0.09765 -0.15949 -0.18684 -0.13287 -0.22669 -0.16598 C -0.26653 -0.19885 -0.28593 -0.29954 -0.29882 -0.32824 C -0.31145 -0.35764 -0.30729 -0.34908 -0.30338 -0.34051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5" y="-1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3;p39">
            <a:extLst>
              <a:ext uri="{FF2B5EF4-FFF2-40B4-BE49-F238E27FC236}">
                <a16:creationId xmlns:a16="http://schemas.microsoft.com/office/drawing/2014/main" id="{561149C9-31B3-4A3D-B84F-1AF6A270A1AB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624;p39">
            <a:extLst>
              <a:ext uri="{FF2B5EF4-FFF2-40B4-BE49-F238E27FC236}">
                <a16:creationId xmlns:a16="http://schemas.microsoft.com/office/drawing/2014/main" id="{489BBFCC-7F4C-4C93-A4E9-EC36094BB907}"/>
              </a:ext>
            </a:extLst>
          </p:cNvPr>
          <p:cNvSpPr/>
          <p:nvPr/>
        </p:nvSpPr>
        <p:spPr>
          <a:xfrm>
            <a:off x="381488" y="9080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2FED2C4A-810F-45AE-B627-55590B99A94A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2B0A689B-7F95-4131-BF5F-FD7724F4071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0735A738-70BD-41CB-9086-2E36C50FA02B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F8D1749-B57F-45E9-ACD0-AD40502F5FFA}"/>
              </a:ext>
            </a:extLst>
          </p:cNvPr>
          <p:cNvSpPr txBox="1"/>
          <p:nvPr/>
        </p:nvSpPr>
        <p:spPr>
          <a:xfrm>
            <a:off x="530895" y="1036981"/>
            <a:ext cx="111127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ột ô tô đi được 60km với vận tốc 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0km/giờ, tiếp đó ô tô đi được 60km với vận tốc 30km/giờ. Như vậy, thời gian ô tô đã đi cả hai đoạn đường là:</a:t>
            </a: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D63BC81-3800-421F-9EE4-211DD947F739}"/>
              </a:ext>
            </a:extLst>
          </p:cNvPr>
          <p:cNvSpPr/>
          <p:nvPr/>
        </p:nvSpPr>
        <p:spPr>
          <a:xfrm>
            <a:off x="1833044" y="3154019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000" b="1" noProof="0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5 </a:t>
            </a:r>
            <a:r>
              <a:rPr lang="en-US" sz="4000" b="1" noProof="0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554165D-54BF-484D-978F-DA31207D90BB}"/>
              </a:ext>
            </a:extLst>
          </p:cNvPr>
          <p:cNvSpPr/>
          <p:nvPr/>
        </p:nvSpPr>
        <p:spPr>
          <a:xfrm>
            <a:off x="1833044" y="4785621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0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4000" b="1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F2FF946-65D7-4873-9F08-CC5FCBA3A588}"/>
              </a:ext>
            </a:extLst>
          </p:cNvPr>
          <p:cNvSpPr/>
          <p:nvPr/>
        </p:nvSpPr>
        <p:spPr>
          <a:xfrm>
            <a:off x="6400800" y="3154019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en-US" sz="40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4000" b="1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92AFAEC-3F88-4E2C-85D8-E9811CDC9194}"/>
              </a:ext>
            </a:extLst>
          </p:cNvPr>
          <p:cNvSpPr/>
          <p:nvPr/>
        </p:nvSpPr>
        <p:spPr>
          <a:xfrm>
            <a:off x="6400800" y="4785621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en-US" sz="40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4000" b="1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heck free icon">
            <a:extLst>
              <a:ext uri="{FF2B5EF4-FFF2-40B4-BE49-F238E27FC236}">
                <a16:creationId xmlns:a16="http://schemas.microsoft.com/office/drawing/2014/main" id="{781F366E-8211-449E-8445-4F5A1F0DD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640" y="4696211"/>
            <a:ext cx="1124808" cy="112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6959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624;p39">
            <a:extLst>
              <a:ext uri="{FF2B5EF4-FFF2-40B4-BE49-F238E27FC236}">
                <a16:creationId xmlns:a16="http://schemas.microsoft.com/office/drawing/2014/main" id="{7ACCA8B4-830B-4166-A26C-7B45B393CB1B}"/>
              </a:ext>
            </a:extLst>
          </p:cNvPr>
          <p:cNvSpPr/>
          <p:nvPr/>
        </p:nvSpPr>
        <p:spPr>
          <a:xfrm>
            <a:off x="389590" y="2921036"/>
            <a:ext cx="11395406" cy="3657563"/>
          </a:xfrm>
          <a:prstGeom prst="roundRect">
            <a:avLst>
              <a:gd name="adj" fmla="val 530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Google Shape;623;p39">
            <a:extLst>
              <a:ext uri="{FF2B5EF4-FFF2-40B4-BE49-F238E27FC236}">
                <a16:creationId xmlns:a16="http://schemas.microsoft.com/office/drawing/2014/main" id="{16121630-4139-44D9-8606-1E7BFF7B589A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624;p39">
            <a:extLst>
              <a:ext uri="{FF2B5EF4-FFF2-40B4-BE49-F238E27FC236}">
                <a16:creationId xmlns:a16="http://schemas.microsoft.com/office/drawing/2014/main" id="{B9F91C78-5414-4901-BEDE-952355631666}"/>
              </a:ext>
            </a:extLst>
          </p:cNvPr>
          <p:cNvSpPr/>
          <p:nvPr/>
        </p:nvSpPr>
        <p:spPr>
          <a:xfrm>
            <a:off x="381488" y="9080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" name="Google Shape;481;p36">
            <a:extLst>
              <a:ext uri="{FF2B5EF4-FFF2-40B4-BE49-F238E27FC236}">
                <a16:creationId xmlns:a16="http://schemas.microsoft.com/office/drawing/2014/main" id="{1BAB5EBC-F651-41B4-8C71-745CCB3DBAE3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8" name="Google Shape;482;p36">
              <a:extLst>
                <a:ext uri="{FF2B5EF4-FFF2-40B4-BE49-F238E27FC236}">
                  <a16:creationId xmlns:a16="http://schemas.microsoft.com/office/drawing/2014/main" id="{B93FD743-3841-48C5-9F20-E9C6D696B246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9" name="Google Shape;483;p36">
              <a:extLst>
                <a:ext uri="{FF2B5EF4-FFF2-40B4-BE49-F238E27FC236}">
                  <a16:creationId xmlns:a16="http://schemas.microsoft.com/office/drawing/2014/main" id="{24A72A5E-EBC2-4B37-A97E-8A75B264F108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5827663-AFA3-4F8E-9233-6DAB2F4D4BD3}"/>
              </a:ext>
            </a:extLst>
          </p:cNvPr>
          <p:cNvSpPr txBox="1"/>
          <p:nvPr/>
        </p:nvSpPr>
        <p:spPr>
          <a:xfrm>
            <a:off x="530895" y="1036981"/>
            <a:ext cx="111127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ột ô tô đi được 60km với vận tốc 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0km/giờ, tiếp đó ô tô đi được 60km với vận tốc 30km/giờ. Như vậy, thời gian ô tô đã đi cả hai đoạn đường là:</a:t>
            </a: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9BB7D4B-0C5D-497E-917D-3306FD311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317" y="3481198"/>
            <a:ext cx="9159875" cy="758531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 gian ô tô đi đoạn đường thứ nhất là:  </a:t>
            </a:r>
            <a:endParaRPr 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 : 60 = 1 (giờ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3757AA0-10C6-48A6-BD78-BD1168181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192" y="4483318"/>
            <a:ext cx="112395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 gian ô tô đi đoạn đường thứ hai là:  </a:t>
            </a:r>
            <a:endParaRPr 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 : 30 = 2 (giờ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BD1B49-39CE-48AE-A7D9-A5E93E642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192" y="5381337"/>
            <a:ext cx="112395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 gian ô tô đi cả hai đoạn đường là:  </a:t>
            </a:r>
            <a:endParaRPr 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+ 2 = 3 (giờ)</a:t>
            </a:r>
          </a:p>
        </p:txBody>
      </p:sp>
      <p:sp>
        <p:nvSpPr>
          <p:cNvPr id="15" name="Google Shape;629;p39">
            <a:extLst>
              <a:ext uri="{FF2B5EF4-FFF2-40B4-BE49-F238E27FC236}">
                <a16:creationId xmlns:a16="http://schemas.microsoft.com/office/drawing/2014/main" id="{32B7C721-9147-4963-8F2D-9DFD448E3400}"/>
              </a:ext>
            </a:extLst>
          </p:cNvPr>
          <p:cNvSpPr/>
          <p:nvPr/>
        </p:nvSpPr>
        <p:spPr>
          <a:xfrm>
            <a:off x="10999869" y="2623238"/>
            <a:ext cx="968525" cy="1002213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" name="Google Shape;633;p39">
            <a:extLst>
              <a:ext uri="{FF2B5EF4-FFF2-40B4-BE49-F238E27FC236}">
                <a16:creationId xmlns:a16="http://schemas.microsoft.com/office/drawing/2014/main" id="{A5A96944-27B2-49DF-AB4C-B72DFFD49311}"/>
              </a:ext>
            </a:extLst>
          </p:cNvPr>
          <p:cNvGrpSpPr/>
          <p:nvPr/>
        </p:nvGrpSpPr>
        <p:grpSpPr>
          <a:xfrm>
            <a:off x="11285995" y="2871457"/>
            <a:ext cx="511583" cy="488285"/>
            <a:chOff x="712875" y="2205450"/>
            <a:chExt cx="233675" cy="215550"/>
          </a:xfrm>
        </p:grpSpPr>
        <p:sp>
          <p:nvSpPr>
            <p:cNvPr id="17" name="Google Shape;634;p39">
              <a:extLst>
                <a:ext uri="{FF2B5EF4-FFF2-40B4-BE49-F238E27FC236}">
                  <a16:creationId xmlns:a16="http://schemas.microsoft.com/office/drawing/2014/main" id="{05307F6F-6209-4AA9-8115-AE6050F8BFC0}"/>
                </a:ext>
              </a:extLst>
            </p:cNvPr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35;p39">
              <a:extLst>
                <a:ext uri="{FF2B5EF4-FFF2-40B4-BE49-F238E27FC236}">
                  <a16:creationId xmlns:a16="http://schemas.microsoft.com/office/drawing/2014/main" id="{FA2CFA13-D3DD-4FAE-9B8F-EA2BB4A13642}"/>
                </a:ext>
              </a:extLst>
            </p:cNvPr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36;p39">
              <a:extLst>
                <a:ext uri="{FF2B5EF4-FFF2-40B4-BE49-F238E27FC236}">
                  <a16:creationId xmlns:a16="http://schemas.microsoft.com/office/drawing/2014/main" id="{12BA213D-3590-4256-90D1-BC695290BDB4}"/>
                </a:ext>
              </a:extLst>
            </p:cNvPr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37;p39">
              <a:extLst>
                <a:ext uri="{FF2B5EF4-FFF2-40B4-BE49-F238E27FC236}">
                  <a16:creationId xmlns:a16="http://schemas.microsoft.com/office/drawing/2014/main" id="{D23B2BAC-4619-42BA-9E52-BDBECDB7E7E1}"/>
                </a:ext>
              </a:extLst>
            </p:cNvPr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38;p39">
              <a:extLst>
                <a:ext uri="{FF2B5EF4-FFF2-40B4-BE49-F238E27FC236}">
                  <a16:creationId xmlns:a16="http://schemas.microsoft.com/office/drawing/2014/main" id="{A520AAD3-03D0-43AC-B3FE-0A239DF4FDA0}"/>
                </a:ext>
              </a:extLst>
            </p:cNvPr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" name="Rectangle 6">
            <a:extLst>
              <a:ext uri="{FF2B5EF4-FFF2-40B4-BE49-F238E27FC236}">
                <a16:creationId xmlns:a16="http://schemas.microsoft.com/office/drawing/2014/main" id="{03E73981-537B-4992-88C6-997827F69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9253" y="2957521"/>
            <a:ext cx="1539875" cy="48719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8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vi-VN" sz="28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760F0DA-1D36-4D84-B0AB-F704D1499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254" y="6039632"/>
            <a:ext cx="28606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8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lang="en-US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3 </a:t>
            </a:r>
            <a:r>
              <a:rPr lang="en-US" sz="28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ờ</a:t>
            </a:r>
            <a:endParaRPr lang="vi-VN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684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3;p39">
            <a:extLst>
              <a:ext uri="{FF2B5EF4-FFF2-40B4-BE49-F238E27FC236}">
                <a16:creationId xmlns:a16="http://schemas.microsoft.com/office/drawing/2014/main" id="{561149C9-31B3-4A3D-B84F-1AF6A270A1AB}"/>
              </a:ext>
            </a:extLst>
          </p:cNvPr>
          <p:cNvSpPr/>
          <p:nvPr/>
        </p:nvSpPr>
        <p:spPr>
          <a:xfrm>
            <a:off x="530895" y="1208017"/>
            <a:ext cx="11395405" cy="1221765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Google Shape;624;p39">
            <a:extLst>
              <a:ext uri="{FF2B5EF4-FFF2-40B4-BE49-F238E27FC236}">
                <a16:creationId xmlns:a16="http://schemas.microsoft.com/office/drawing/2014/main" id="{489BBFCC-7F4C-4C93-A4E9-EC36094BB907}"/>
              </a:ext>
            </a:extLst>
          </p:cNvPr>
          <p:cNvSpPr/>
          <p:nvPr/>
        </p:nvSpPr>
        <p:spPr>
          <a:xfrm>
            <a:off x="381488" y="908031"/>
            <a:ext cx="11395406" cy="1314469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2FED2C4A-810F-45AE-B627-55590B99A94A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2B0A689B-7F95-4131-BF5F-FD7724F4071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0735A738-70BD-41CB-9086-2E36C50FA02B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1</a:t>
              </a:r>
              <a:endPara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F8D1749-B57F-45E9-ACD0-AD40502F5FFA}"/>
              </a:ext>
            </a:extLst>
          </p:cNvPr>
          <p:cNvSpPr txBox="1"/>
          <p:nvPr/>
        </p:nvSpPr>
        <p:spPr>
          <a:xfrm>
            <a:off x="539601" y="1038835"/>
            <a:ext cx="1111279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: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ình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ộp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ữ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ật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ích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ớ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ình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ẽ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ần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ổ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ao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ít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ướ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ửa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ướ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C78FF160-37E8-485A-B03C-BBF075301E26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FE72BF2-DABE-4A1D-BC48-69D955A2DC66}"/>
              </a:ext>
            </a:extLst>
          </p:cNvPr>
          <p:cNvCxnSpPr>
            <a:cxnSpLocks/>
          </p:cNvCxnSpPr>
          <p:nvPr/>
        </p:nvCxnSpPr>
        <p:spPr>
          <a:xfrm flipH="1">
            <a:off x="2792071" y="2742468"/>
            <a:ext cx="25400" cy="19812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23C794-779A-4AD8-ADD1-568C3A366C15}"/>
              </a:ext>
            </a:extLst>
          </p:cNvPr>
          <p:cNvCxnSpPr>
            <a:cxnSpLocks/>
          </p:cNvCxnSpPr>
          <p:nvPr/>
        </p:nvCxnSpPr>
        <p:spPr>
          <a:xfrm flipV="1">
            <a:off x="1331571" y="4723668"/>
            <a:ext cx="1460500" cy="14859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E068933-5416-47B9-893F-6401E012EC44}"/>
              </a:ext>
            </a:extLst>
          </p:cNvPr>
          <p:cNvCxnSpPr>
            <a:cxnSpLocks/>
          </p:cNvCxnSpPr>
          <p:nvPr/>
        </p:nvCxnSpPr>
        <p:spPr>
          <a:xfrm>
            <a:off x="2817471" y="4723668"/>
            <a:ext cx="21082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Cube 24">
            <a:extLst>
              <a:ext uri="{FF2B5EF4-FFF2-40B4-BE49-F238E27FC236}">
                <a16:creationId xmlns:a16="http://schemas.microsoft.com/office/drawing/2014/main" id="{77CAEC1B-1BE1-4FDD-BA74-039BA33DA464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859BF3A0-5546-4E0F-BC7A-4C00049FA46C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ADF7579E-7236-459B-8D38-43A348529214}"/>
              </a:ext>
            </a:extLst>
          </p:cNvPr>
          <p:cNvSpPr/>
          <p:nvPr/>
        </p:nvSpPr>
        <p:spPr>
          <a:xfrm>
            <a:off x="1331571" y="3758468"/>
            <a:ext cx="3594100" cy="2451100"/>
          </a:xfrm>
          <a:prstGeom prst="cube">
            <a:avLst>
              <a:gd name="adj" fmla="val 60791"/>
            </a:avLst>
          </a:prstGeom>
          <a:solidFill>
            <a:srgbClr val="00B0F0">
              <a:alpha val="4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8569EFA4-FC86-4AD0-978F-23D07BE2C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71" y="5323281"/>
            <a:ext cx="1444449" cy="81250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C690F18-5D42-4B1E-BB99-AB35D94C9B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029" y="4434430"/>
            <a:ext cx="1211678" cy="68156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3FC6CCF-46BE-49B2-8586-25FAE89A0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485" y="3994254"/>
            <a:ext cx="782535" cy="44017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EB821F6B-CCA1-424C-846D-A8F1598921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50619" y="3831989"/>
            <a:ext cx="654959" cy="3684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5EAF702-5B28-45B3-B8EB-D72982623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04868" y="5729532"/>
            <a:ext cx="654959" cy="36841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9767819-B5F9-452E-A3A5-82AEED60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26859" y="5191936"/>
            <a:ext cx="654959" cy="3684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26B0E9-4617-46BE-990A-F99A69C0D5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749" y="4698268"/>
            <a:ext cx="654959" cy="368415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B41F7D9-388C-40FD-A279-95FE16B94D96}"/>
              </a:ext>
            </a:extLst>
          </p:cNvPr>
          <p:cNvSpPr txBox="1"/>
          <p:nvPr/>
        </p:nvSpPr>
        <p:spPr>
          <a:xfrm>
            <a:off x="1742485" y="6234968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4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C339E3B-C565-4462-A2AE-800281A1F665}"/>
              </a:ext>
            </a:extLst>
          </p:cNvPr>
          <p:cNvSpPr txBox="1"/>
          <p:nvPr/>
        </p:nvSpPr>
        <p:spPr>
          <a:xfrm>
            <a:off x="127395" y="4898947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40 c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4880CE-8D4C-4C45-AC75-8B2F378D5ED6}"/>
              </a:ext>
            </a:extLst>
          </p:cNvPr>
          <p:cNvSpPr txBox="1"/>
          <p:nvPr/>
        </p:nvSpPr>
        <p:spPr>
          <a:xfrm rot="18969629">
            <a:off x="3917424" y="5268449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60 cm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53DA0C60-0CA9-4C8F-AA1A-16AD0088BF8E}"/>
              </a:ext>
            </a:extLst>
          </p:cNvPr>
          <p:cNvSpPr/>
          <p:nvPr/>
        </p:nvSpPr>
        <p:spPr>
          <a:xfrm>
            <a:off x="5731574" y="3303007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4000" b="1" dirty="0">
                <a:solidFill>
                  <a:srgbClr val="66382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8 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French Script MT" panose="03020402040607040605" pitchFamily="66" charset="0"/>
              <a:cs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3A9F9D0-8BA6-4933-ADF4-0EB364AD3262}"/>
              </a:ext>
            </a:extLst>
          </p:cNvPr>
          <p:cNvSpPr/>
          <p:nvPr/>
        </p:nvSpPr>
        <p:spPr>
          <a:xfrm>
            <a:off x="5718713" y="4687321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36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noProof="0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6 </a:t>
            </a:r>
            <a:r>
              <a:rPr lang="en-US" sz="5400" b="1" dirty="0">
                <a:solidFill>
                  <a:srgbClr val="66382E"/>
                </a:solidFill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ABCF8D61-0465-49F7-A3D9-B7EEBDD0A7FD}"/>
              </a:ext>
            </a:extLst>
          </p:cNvPr>
          <p:cNvSpPr/>
          <p:nvPr/>
        </p:nvSpPr>
        <p:spPr>
          <a:xfrm>
            <a:off x="8924908" y="3305566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36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b="1" noProof="0" dirty="0">
                <a:solidFill>
                  <a:srgbClr val="66382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 </a:t>
            </a:r>
            <a:r>
              <a:rPr lang="en-US" sz="5400" b="1" dirty="0">
                <a:solidFill>
                  <a:srgbClr val="66382E"/>
                </a:solidFill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0B60009-8C3E-42D3-A8DC-D13AD93001ED}"/>
              </a:ext>
            </a:extLst>
          </p:cNvPr>
          <p:cNvSpPr/>
          <p:nvPr/>
        </p:nvSpPr>
        <p:spPr>
          <a:xfrm>
            <a:off x="8924908" y="4662954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36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b="1" noProof="0" dirty="0">
                <a:solidFill>
                  <a:srgbClr val="66382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 </a:t>
            </a:r>
            <a:r>
              <a:rPr lang="en-US" sz="5400" b="1" dirty="0">
                <a:solidFill>
                  <a:srgbClr val="66382E"/>
                </a:solidFill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Picture 2" descr="Check free icon">
            <a:extLst>
              <a:ext uri="{FF2B5EF4-FFF2-40B4-BE49-F238E27FC236}">
                <a16:creationId xmlns:a16="http://schemas.microsoft.com/office/drawing/2014/main" id="{29E8BF48-DFA8-4384-9EB8-EFAC290C2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363" y="2709417"/>
            <a:ext cx="1124808" cy="112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00538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3;p39">
            <a:extLst>
              <a:ext uri="{FF2B5EF4-FFF2-40B4-BE49-F238E27FC236}">
                <a16:creationId xmlns:a16="http://schemas.microsoft.com/office/drawing/2014/main" id="{561149C9-31B3-4A3D-B84F-1AF6A270A1AB}"/>
              </a:ext>
            </a:extLst>
          </p:cNvPr>
          <p:cNvSpPr/>
          <p:nvPr/>
        </p:nvSpPr>
        <p:spPr>
          <a:xfrm>
            <a:off x="530895" y="1208017"/>
            <a:ext cx="11395405" cy="1221765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Google Shape;624;p39">
            <a:extLst>
              <a:ext uri="{FF2B5EF4-FFF2-40B4-BE49-F238E27FC236}">
                <a16:creationId xmlns:a16="http://schemas.microsoft.com/office/drawing/2014/main" id="{489BBFCC-7F4C-4C93-A4E9-EC36094BB907}"/>
              </a:ext>
            </a:extLst>
          </p:cNvPr>
          <p:cNvSpPr/>
          <p:nvPr/>
        </p:nvSpPr>
        <p:spPr>
          <a:xfrm>
            <a:off x="381488" y="908031"/>
            <a:ext cx="11395406" cy="1314469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2FED2C4A-810F-45AE-B627-55590B99A94A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2B0A689B-7F95-4131-BF5F-FD7724F4071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0735A738-70BD-41CB-9086-2E36C50FA02B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1</a:t>
              </a:r>
              <a:endPara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F8D1749-B57F-45E9-ACD0-AD40502F5FFA}"/>
              </a:ext>
            </a:extLst>
          </p:cNvPr>
          <p:cNvSpPr txBox="1"/>
          <p:nvPr/>
        </p:nvSpPr>
        <p:spPr>
          <a:xfrm>
            <a:off x="539601" y="1038835"/>
            <a:ext cx="1111279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ài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2: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ột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á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ạng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ình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ộp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ữ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ật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á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ích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ướ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hi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ên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ình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ẽ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ần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ổ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ào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bao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iêu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ít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ướ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ửa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ướ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C78FF160-37E8-485A-B03C-BBF075301E26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FE72BF2-DABE-4A1D-BC48-69D955A2DC66}"/>
              </a:ext>
            </a:extLst>
          </p:cNvPr>
          <p:cNvCxnSpPr>
            <a:cxnSpLocks/>
          </p:cNvCxnSpPr>
          <p:nvPr/>
        </p:nvCxnSpPr>
        <p:spPr>
          <a:xfrm flipH="1">
            <a:off x="2792071" y="2742468"/>
            <a:ext cx="25400" cy="19812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23C794-779A-4AD8-ADD1-568C3A366C15}"/>
              </a:ext>
            </a:extLst>
          </p:cNvPr>
          <p:cNvCxnSpPr>
            <a:cxnSpLocks/>
          </p:cNvCxnSpPr>
          <p:nvPr/>
        </p:nvCxnSpPr>
        <p:spPr>
          <a:xfrm flipV="1">
            <a:off x="1331571" y="4723668"/>
            <a:ext cx="1460500" cy="14859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E068933-5416-47B9-893F-6401E012EC44}"/>
              </a:ext>
            </a:extLst>
          </p:cNvPr>
          <p:cNvCxnSpPr>
            <a:cxnSpLocks/>
          </p:cNvCxnSpPr>
          <p:nvPr/>
        </p:nvCxnSpPr>
        <p:spPr>
          <a:xfrm>
            <a:off x="2817471" y="4723668"/>
            <a:ext cx="21082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Cube 24">
            <a:extLst>
              <a:ext uri="{FF2B5EF4-FFF2-40B4-BE49-F238E27FC236}">
                <a16:creationId xmlns:a16="http://schemas.microsoft.com/office/drawing/2014/main" id="{77CAEC1B-1BE1-4FDD-BA74-039BA33DA464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859BF3A0-5546-4E0F-BC7A-4C00049FA46C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ADF7579E-7236-459B-8D38-43A348529214}"/>
              </a:ext>
            </a:extLst>
          </p:cNvPr>
          <p:cNvSpPr/>
          <p:nvPr/>
        </p:nvSpPr>
        <p:spPr>
          <a:xfrm>
            <a:off x="1331571" y="3758468"/>
            <a:ext cx="3594100" cy="2451100"/>
          </a:xfrm>
          <a:prstGeom prst="cube">
            <a:avLst>
              <a:gd name="adj" fmla="val 60791"/>
            </a:avLst>
          </a:prstGeom>
          <a:solidFill>
            <a:srgbClr val="00B0F0">
              <a:alpha val="4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8569EFA4-FC86-4AD0-978F-23D07BE2C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71" y="5323281"/>
            <a:ext cx="1444449" cy="81250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C690F18-5D42-4B1E-BB99-AB35D94C9B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029" y="4434430"/>
            <a:ext cx="1211678" cy="68156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3FC6CCF-46BE-49B2-8586-25FAE89A0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485" y="3994254"/>
            <a:ext cx="782535" cy="44017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EB821F6B-CCA1-424C-846D-A8F1598921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50619" y="3831989"/>
            <a:ext cx="654959" cy="3684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5EAF702-5B28-45B3-B8EB-D72982623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04868" y="5729532"/>
            <a:ext cx="654959" cy="36841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9767819-B5F9-452E-A3A5-82AEED60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26859" y="5191936"/>
            <a:ext cx="654959" cy="3684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26B0E9-4617-46BE-990A-F99A69C0D5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749" y="4698268"/>
            <a:ext cx="654959" cy="368415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B41F7D9-388C-40FD-A279-95FE16B94D96}"/>
              </a:ext>
            </a:extLst>
          </p:cNvPr>
          <p:cNvSpPr txBox="1"/>
          <p:nvPr/>
        </p:nvSpPr>
        <p:spPr>
          <a:xfrm>
            <a:off x="1742485" y="6234968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C339E3B-C565-4462-A2AE-800281A1F665}"/>
              </a:ext>
            </a:extLst>
          </p:cNvPr>
          <p:cNvSpPr txBox="1"/>
          <p:nvPr/>
        </p:nvSpPr>
        <p:spPr>
          <a:xfrm>
            <a:off x="127395" y="4898947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 c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4880CE-8D4C-4C45-AC75-8B2F378D5ED6}"/>
              </a:ext>
            </a:extLst>
          </p:cNvPr>
          <p:cNvSpPr txBox="1"/>
          <p:nvPr/>
        </p:nvSpPr>
        <p:spPr>
          <a:xfrm rot="18969629">
            <a:off x="3917424" y="5268449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0 cm</a:t>
            </a:r>
          </a:p>
        </p:txBody>
      </p:sp>
      <p:sp>
        <p:nvSpPr>
          <p:cNvPr id="29" name="Google Shape;624;p39">
            <a:extLst>
              <a:ext uri="{FF2B5EF4-FFF2-40B4-BE49-F238E27FC236}">
                <a16:creationId xmlns:a16="http://schemas.microsoft.com/office/drawing/2014/main" id="{CE7CCD18-EB9E-4DBF-B11A-D0488B3EF5D5}"/>
              </a:ext>
            </a:extLst>
          </p:cNvPr>
          <p:cNvSpPr/>
          <p:nvPr/>
        </p:nvSpPr>
        <p:spPr>
          <a:xfrm>
            <a:off x="5451750" y="2598964"/>
            <a:ext cx="6373013" cy="4056113"/>
          </a:xfrm>
          <a:prstGeom prst="roundRect">
            <a:avLst>
              <a:gd name="adj" fmla="val 530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30553E6-11DF-4D73-A49E-28DDAD9A5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2117" y="3220368"/>
            <a:ext cx="471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Th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tích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của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b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cá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là</a:t>
            </a:r>
            <a:r>
              <a:rPr lang="en-US" altLang="en-US" sz="3200" dirty="0"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8CDC59E-F0BF-4781-A49A-D6385CD38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578" y="3762524"/>
            <a:ext cx="7683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>
                <a:cs typeface="Calibri" panose="020F0502020204030204" pitchFamily="34" charset="0"/>
              </a:rPr>
              <a:t>40 x 60 x 40 = 96000 cm</a:t>
            </a:r>
            <a:r>
              <a:rPr lang="en-US" altLang="en-US" sz="3200" baseline="30000" dirty="0">
                <a:cs typeface="Calibri" panose="020F0502020204030204" pitchFamily="34" charset="0"/>
              </a:rPr>
              <a:t>3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Đổi</a:t>
            </a:r>
            <a:r>
              <a:rPr lang="en-US" altLang="en-US" sz="3200" dirty="0">
                <a:cs typeface="Calibri" panose="020F0502020204030204" pitchFamily="34" charset="0"/>
              </a:rPr>
              <a:t> 96000 cm</a:t>
            </a:r>
            <a:r>
              <a:rPr lang="en-US" altLang="en-US" sz="3200" baseline="30000" dirty="0">
                <a:cs typeface="Calibri" panose="020F0502020204030204" pitchFamily="34" charset="0"/>
              </a:rPr>
              <a:t>3 </a:t>
            </a:r>
            <a:r>
              <a:rPr lang="en-US" altLang="en-US" sz="3200" dirty="0">
                <a:cs typeface="Calibri" panose="020F0502020204030204" pitchFamily="34" charset="0"/>
              </a:rPr>
              <a:t>= 96 dm</a:t>
            </a:r>
            <a:r>
              <a:rPr lang="en-US" altLang="en-US" sz="3200" baseline="30000" dirty="0">
                <a:cs typeface="Calibri" panose="020F0502020204030204" pitchFamily="34" charset="0"/>
              </a:rPr>
              <a:t>3</a:t>
            </a:r>
            <a:r>
              <a:rPr lang="en-US" altLang="en-US" sz="3200" dirty="0">
                <a:cs typeface="Calibri" panose="020F0502020204030204" pitchFamily="34" charset="0"/>
              </a:rPr>
              <a:t> = 96 </a:t>
            </a:r>
            <a:r>
              <a:rPr lang="en-US" altLang="en-US" sz="3200" dirty="0" err="1">
                <a:cs typeface="Calibri" panose="020F0502020204030204" pitchFamily="34" charset="0"/>
              </a:rPr>
              <a:t>lít</a:t>
            </a:r>
            <a:endParaRPr lang="en-US" altLang="en-US" sz="3200" dirty="0">
              <a:cs typeface="Calibri" panose="020F050202020403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9ED5ABA-F303-415E-8907-38D15931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998" y="4862635"/>
            <a:ext cx="84820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Cần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đổ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số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nước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vào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b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đ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có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nửa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b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nước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là</a:t>
            </a:r>
            <a:r>
              <a:rPr lang="en-US" altLang="en-US" sz="3200" dirty="0"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B47150F-454D-4B05-BD9F-DEEB2960B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4214" y="5821073"/>
            <a:ext cx="3259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>
                <a:cs typeface="Calibri" panose="020F0502020204030204" pitchFamily="34" charset="0"/>
              </a:rPr>
              <a:t>96 : 2 = 48 (</a:t>
            </a:r>
            <a:r>
              <a:rPr lang="en-US" altLang="en-US" sz="3200" dirty="0" err="1">
                <a:cs typeface="Calibri" panose="020F0502020204030204" pitchFamily="34" charset="0"/>
              </a:rPr>
              <a:t>lít</a:t>
            </a:r>
            <a:r>
              <a:rPr lang="en-US" altLang="en-US" sz="3200" dirty="0">
                <a:cs typeface="Calibri" panose="020F0502020204030204" pitchFamily="34" charset="0"/>
              </a:rPr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AC04EF9-4CC9-41C8-B37A-E89D4079D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0944" y="2679671"/>
            <a:ext cx="471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Bài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giải</a:t>
            </a:r>
            <a:endParaRPr lang="en-US" altLang="en-US" sz="3200" dirty="0"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5156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F212AA27-6E55-491F-8D6B-F22E0FDDA820}"/>
              </a:ext>
            </a:extLst>
          </p:cNvPr>
          <p:cNvSpPr/>
          <p:nvPr/>
        </p:nvSpPr>
        <p:spPr>
          <a:xfrm>
            <a:off x="530895" y="5367129"/>
            <a:ext cx="11245999" cy="104873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oogle Shape;623;p39">
            <a:extLst>
              <a:ext uri="{FF2B5EF4-FFF2-40B4-BE49-F238E27FC236}">
                <a16:creationId xmlns:a16="http://schemas.microsoft.com/office/drawing/2014/main" id="{149A3D6E-BCB9-4049-B33C-B07C3822DB26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624;p39">
            <a:extLst>
              <a:ext uri="{FF2B5EF4-FFF2-40B4-BE49-F238E27FC236}">
                <a16:creationId xmlns:a16="http://schemas.microsoft.com/office/drawing/2014/main" id="{69046EEA-EBAE-499D-B4CE-51936E0897C5}"/>
              </a:ext>
            </a:extLst>
          </p:cNvPr>
          <p:cNvSpPr/>
          <p:nvPr/>
        </p:nvSpPr>
        <p:spPr>
          <a:xfrm>
            <a:off x="381488" y="9080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" name="Google Shape;481;p36">
            <a:extLst>
              <a:ext uri="{FF2B5EF4-FFF2-40B4-BE49-F238E27FC236}">
                <a16:creationId xmlns:a16="http://schemas.microsoft.com/office/drawing/2014/main" id="{F3F1759F-06AA-4E45-A1F1-B08C143992B0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8" name="Google Shape;482;p36">
              <a:extLst>
                <a:ext uri="{FF2B5EF4-FFF2-40B4-BE49-F238E27FC236}">
                  <a16:creationId xmlns:a16="http://schemas.microsoft.com/office/drawing/2014/main" id="{7529141A-CE57-42C4-9D53-F54F1DC7EF0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9" name="Google Shape;483;p36">
              <a:extLst>
                <a:ext uri="{FF2B5EF4-FFF2-40B4-BE49-F238E27FC236}">
                  <a16:creationId xmlns:a16="http://schemas.microsoft.com/office/drawing/2014/main" id="{972131B7-AB49-49B4-9872-B012955D1B95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40F2A8A-7952-468D-82C5-27A9F6479F31}"/>
              </a:ext>
            </a:extLst>
          </p:cNvPr>
          <p:cNvSpPr txBox="1"/>
          <p:nvPr/>
        </p:nvSpPr>
        <p:spPr>
          <a:xfrm>
            <a:off x="725727" y="847941"/>
            <a:ext cx="10667172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ùng một lúc, Vừ đi ngựa với vận tốc 11 km/giờ, Lềnh đi bộ với vận tốc 5km/giờ và đi cùng chiều với Vừ. Biết rằng khi bắt đầu đi Lềnh cách Vừ một quãng đường 8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 (xem hình vẽ). Hỏi sau bao nhiêu phút Vừ đuổi kịp Lềnh?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211513E-45D0-4E1D-9B08-5F44832087C1}"/>
              </a:ext>
            </a:extLst>
          </p:cNvPr>
          <p:cNvCxnSpPr/>
          <p:nvPr/>
        </p:nvCxnSpPr>
        <p:spPr>
          <a:xfrm>
            <a:off x="2779466" y="3727864"/>
            <a:ext cx="735806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197790C-7AB2-4158-AEE9-A6ACBF84DB81}"/>
              </a:ext>
            </a:extLst>
          </p:cNvPr>
          <p:cNvCxnSpPr/>
          <p:nvPr/>
        </p:nvCxnSpPr>
        <p:spPr>
          <a:xfrm flipV="1">
            <a:off x="2779466" y="3610389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8BD08A4-8C3B-4915-A4E8-AB7CC6E7C5EC}"/>
              </a:ext>
            </a:extLst>
          </p:cNvPr>
          <p:cNvCxnSpPr/>
          <p:nvPr/>
        </p:nvCxnSpPr>
        <p:spPr>
          <a:xfrm flipV="1">
            <a:off x="10151816" y="3602452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0F357EF-691B-43B3-ABCA-F21AD07D0708}"/>
              </a:ext>
            </a:extLst>
          </p:cNvPr>
          <p:cNvCxnSpPr/>
          <p:nvPr/>
        </p:nvCxnSpPr>
        <p:spPr>
          <a:xfrm>
            <a:off x="2846141" y="4045364"/>
            <a:ext cx="9652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7280CEA-5AC3-4DAB-8D77-A7072A37E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153" y="4045364"/>
            <a:ext cx="2151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v = 11m/</a:t>
            </a:r>
            <a:r>
              <a:rPr lang="en-US" altLang="en-US" b="1" dirty="0" err="1">
                <a:cs typeface="Calibri" panose="020F0502020204030204" pitchFamily="34" charset="0"/>
              </a:rPr>
              <a:t>giờ</a:t>
            </a:r>
            <a:r>
              <a:rPr lang="en-US" altLang="en-US" b="1" dirty="0"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17ECB6D-A635-4BA8-86EF-6D07E6C7B3B9}"/>
              </a:ext>
            </a:extLst>
          </p:cNvPr>
          <p:cNvCxnSpPr/>
          <p:nvPr/>
        </p:nvCxnSpPr>
        <p:spPr>
          <a:xfrm>
            <a:off x="6760916" y="4045364"/>
            <a:ext cx="96361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B9D417F-876D-4270-B111-5CB1EAE7FF74}"/>
              </a:ext>
            </a:extLst>
          </p:cNvPr>
          <p:cNvCxnSpPr/>
          <p:nvPr/>
        </p:nvCxnSpPr>
        <p:spPr>
          <a:xfrm flipV="1">
            <a:off x="7029203" y="3592927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AD95FEB-2F45-42E6-9C6F-776BD6C3C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916" y="3129377"/>
            <a:ext cx="111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cs typeface="Calibri" panose="020F0502020204030204" pitchFamily="34" charset="0"/>
              </a:rPr>
              <a:t>Lền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721AF5B-9C07-4530-8ACD-62435F6C4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4905" y="4045364"/>
            <a:ext cx="2414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2060"/>
                </a:solidFill>
                <a:cs typeface="Calibri" panose="020F0502020204030204" pitchFamily="34" charset="0"/>
              </a:rPr>
              <a:t>v = 5 km / </a:t>
            </a:r>
            <a:r>
              <a:rPr lang="en-US" altLang="en-US" b="1" dirty="0" err="1">
                <a:solidFill>
                  <a:srgbClr val="002060"/>
                </a:solidFill>
                <a:cs typeface="Calibri" panose="020F0502020204030204" pitchFamily="34" charset="0"/>
              </a:rPr>
              <a:t>giờ</a:t>
            </a:r>
            <a:endParaRPr lang="en-US" altLang="en-US" b="1" dirty="0">
              <a:solidFill>
                <a:srgbClr val="002060"/>
              </a:solidFill>
              <a:cs typeface="Calibri" panose="020F0502020204030204" pitchFamily="34" charset="0"/>
            </a:endParaRP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7A322984-7870-4F78-A0FB-E085A6586387}"/>
              </a:ext>
            </a:extLst>
          </p:cNvPr>
          <p:cNvSpPr/>
          <p:nvPr/>
        </p:nvSpPr>
        <p:spPr>
          <a:xfrm>
            <a:off x="2846141" y="3391314"/>
            <a:ext cx="4121150" cy="654050"/>
          </a:xfrm>
          <a:prstGeom prst="arc">
            <a:avLst>
              <a:gd name="adj1" fmla="val 10893082"/>
              <a:gd name="adj2" fmla="val 0"/>
            </a:avLst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B0C1EF-85B3-404D-AC11-397E2C550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935" y="3073676"/>
            <a:ext cx="73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Calibri" panose="020F0502020204030204" pitchFamily="34" charset="0"/>
              </a:rPr>
              <a:t>Vừ</a:t>
            </a: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6F2BF0-0115-47A0-BC80-8A5E02C07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016" y="2896671"/>
            <a:ext cx="1617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8 km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A972A3F8-4844-40BA-956E-53C21062A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47" y="5575421"/>
            <a:ext cx="109347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45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B. 80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C. 60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D. 96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8280518-C6A7-4023-8C9A-3058EBD49B9E}"/>
              </a:ext>
            </a:extLst>
          </p:cNvPr>
          <p:cNvSpPr/>
          <p:nvPr/>
        </p:nvSpPr>
        <p:spPr>
          <a:xfrm>
            <a:off x="3782692" y="5637421"/>
            <a:ext cx="609600" cy="487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478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6" grpId="0"/>
      <p:bldP spid="20" grpId="0"/>
      <p:bldP spid="21" grpId="0"/>
      <p:bldP spid="23" grpId="0"/>
      <p:bldP spid="17" grpId="0"/>
      <p:bldP spid="24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338ECA0C-8021-41E2-B817-FFF7FFC7703F}"/>
              </a:ext>
            </a:extLst>
          </p:cNvPr>
          <p:cNvSpPr/>
          <p:nvPr/>
        </p:nvSpPr>
        <p:spPr>
          <a:xfrm>
            <a:off x="530895" y="2223571"/>
            <a:ext cx="11245999" cy="445958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oogle Shape;623;p39">
            <a:extLst>
              <a:ext uri="{FF2B5EF4-FFF2-40B4-BE49-F238E27FC236}">
                <a16:creationId xmlns:a16="http://schemas.microsoft.com/office/drawing/2014/main" id="{C1540B20-8A41-436D-B7BC-406F520B653C}"/>
              </a:ext>
            </a:extLst>
          </p:cNvPr>
          <p:cNvSpPr/>
          <p:nvPr/>
        </p:nvSpPr>
        <p:spPr>
          <a:xfrm>
            <a:off x="530895" y="5349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624;p39">
            <a:extLst>
              <a:ext uri="{FF2B5EF4-FFF2-40B4-BE49-F238E27FC236}">
                <a16:creationId xmlns:a16="http://schemas.microsoft.com/office/drawing/2014/main" id="{60267106-42F1-452E-AD4C-5ED9D7AC0E2C}"/>
              </a:ext>
            </a:extLst>
          </p:cNvPr>
          <p:cNvSpPr/>
          <p:nvPr/>
        </p:nvSpPr>
        <p:spPr>
          <a:xfrm>
            <a:off x="381488" y="2349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63F9CE-E3D4-4A8D-87FB-217F514B41B5}"/>
              </a:ext>
            </a:extLst>
          </p:cNvPr>
          <p:cNvSpPr txBox="1"/>
          <p:nvPr/>
        </p:nvSpPr>
        <p:spPr>
          <a:xfrm>
            <a:off x="725727" y="174841"/>
            <a:ext cx="10667172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3: </a:t>
            </a:r>
            <a:r>
              <a:rPr lang="vi-VN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ùng một lúc, Vừ đi ngựa với vận tốc 11 km/giờ, Lềnh đi bộ với vận tốc 5km/giờ và đi cùng chiều với Vừ. Biết rằng khi bắt đầu đi Lềnh cách Vừ một quãng đường 8</a:t>
            </a:r>
            <a:r>
              <a:rPr lang="en-US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km (xem hình vẽ). Hỏi sau bao nhiêu phút Vừ đuổi kịp Lềnh?</a:t>
            </a:r>
            <a:endParaRPr lang="en-US" altLang="vi-V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8A0F499-7725-4F7F-A388-9F51EF751B92}"/>
              </a:ext>
            </a:extLst>
          </p:cNvPr>
          <p:cNvCxnSpPr/>
          <p:nvPr/>
        </p:nvCxnSpPr>
        <p:spPr>
          <a:xfrm>
            <a:off x="2779466" y="3054764"/>
            <a:ext cx="735806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D80E873-18DE-44C6-BBF0-1227B1DD1CC5}"/>
              </a:ext>
            </a:extLst>
          </p:cNvPr>
          <p:cNvCxnSpPr/>
          <p:nvPr/>
        </p:nvCxnSpPr>
        <p:spPr>
          <a:xfrm flipV="1">
            <a:off x="2779466" y="2937289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C234AE-58AB-471D-927F-293942520949}"/>
              </a:ext>
            </a:extLst>
          </p:cNvPr>
          <p:cNvCxnSpPr/>
          <p:nvPr/>
        </p:nvCxnSpPr>
        <p:spPr>
          <a:xfrm flipV="1">
            <a:off x="10151816" y="2929352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7BB5016-8F1E-4BA8-A841-AB34459750E2}"/>
              </a:ext>
            </a:extLst>
          </p:cNvPr>
          <p:cNvCxnSpPr/>
          <p:nvPr/>
        </p:nvCxnSpPr>
        <p:spPr>
          <a:xfrm>
            <a:off x="2846141" y="3372264"/>
            <a:ext cx="9652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4A7DC8E-3E21-4FE6-A40F-2E40FCAF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153" y="3372264"/>
            <a:ext cx="2151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v = 11m/</a:t>
            </a:r>
            <a:r>
              <a:rPr lang="en-US" altLang="en-US" b="1" dirty="0" err="1">
                <a:cs typeface="Calibri" panose="020F0502020204030204" pitchFamily="34" charset="0"/>
              </a:rPr>
              <a:t>giờ</a:t>
            </a:r>
            <a:r>
              <a:rPr lang="en-US" altLang="en-US" b="1" dirty="0"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9783B96-1A7E-4B9B-969C-6609A5B5B793}"/>
              </a:ext>
            </a:extLst>
          </p:cNvPr>
          <p:cNvCxnSpPr/>
          <p:nvPr/>
        </p:nvCxnSpPr>
        <p:spPr>
          <a:xfrm>
            <a:off x="6760916" y="3372264"/>
            <a:ext cx="96361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31A4743-1081-4D9F-93B0-ECE4A7AD94E6}"/>
              </a:ext>
            </a:extLst>
          </p:cNvPr>
          <p:cNvCxnSpPr/>
          <p:nvPr/>
        </p:nvCxnSpPr>
        <p:spPr>
          <a:xfrm flipV="1">
            <a:off x="7029203" y="2919827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2C6C072-24D4-4A96-842A-F48B359CD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916" y="2456277"/>
            <a:ext cx="111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cs typeface="Calibri" panose="020F0502020204030204" pitchFamily="34" charset="0"/>
              </a:rPr>
              <a:t>Lền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CD083B-E153-4A7E-9017-7ED519952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4905" y="3372264"/>
            <a:ext cx="2414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2060"/>
                </a:solidFill>
                <a:cs typeface="Calibri" panose="020F0502020204030204" pitchFamily="34" charset="0"/>
              </a:rPr>
              <a:t>v = 5 km / </a:t>
            </a:r>
            <a:r>
              <a:rPr lang="en-US" altLang="en-US" b="1" dirty="0" err="1">
                <a:solidFill>
                  <a:srgbClr val="002060"/>
                </a:solidFill>
                <a:cs typeface="Calibri" panose="020F0502020204030204" pitchFamily="34" charset="0"/>
              </a:rPr>
              <a:t>giờ</a:t>
            </a:r>
            <a:endParaRPr lang="en-US" altLang="en-US" b="1" dirty="0">
              <a:solidFill>
                <a:srgbClr val="002060"/>
              </a:solidFill>
              <a:cs typeface="Calibri" panose="020F0502020204030204" pitchFamily="34" charset="0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3FBF0EAD-66EE-42F3-8D85-6EF39033A053}"/>
              </a:ext>
            </a:extLst>
          </p:cNvPr>
          <p:cNvSpPr/>
          <p:nvPr/>
        </p:nvSpPr>
        <p:spPr>
          <a:xfrm>
            <a:off x="2846141" y="2718214"/>
            <a:ext cx="4121150" cy="654050"/>
          </a:xfrm>
          <a:prstGeom prst="arc">
            <a:avLst>
              <a:gd name="adj1" fmla="val 10893082"/>
              <a:gd name="adj2" fmla="val 0"/>
            </a:avLst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7E707F-45EF-4610-8CB7-470EA23A9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935" y="2400576"/>
            <a:ext cx="73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Calibri" panose="020F0502020204030204" pitchFamily="34" charset="0"/>
              </a:rPr>
              <a:t>Vừ</a:t>
            </a: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8BC3AF-FA2E-4C4B-A2FB-00D0CFAAF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016" y="2223571"/>
            <a:ext cx="1617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8 km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0918243F-12C0-4A94-A293-CCE19766C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4482405"/>
            <a:ext cx="4994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 err="1">
                <a:cs typeface="Calibri" panose="020F0502020204030204" pitchFamily="34" charset="0"/>
              </a:rPr>
              <a:t>Hiệu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vận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tốc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của</a:t>
            </a:r>
            <a:r>
              <a:rPr lang="en-US" altLang="vi-VN" sz="3000" dirty="0">
                <a:cs typeface="Calibri" panose="020F0502020204030204" pitchFamily="34" charset="0"/>
              </a:rPr>
              <a:t> 2 </a:t>
            </a:r>
            <a:r>
              <a:rPr lang="en-US" altLang="vi-VN" sz="3000" dirty="0" err="1">
                <a:cs typeface="Calibri" panose="020F0502020204030204" pitchFamily="34" charset="0"/>
              </a:rPr>
              <a:t>ngườ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là</a:t>
            </a:r>
            <a:r>
              <a:rPr lang="en-US" altLang="vi-VN" sz="3000" dirty="0"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95DE34FA-5E75-49CF-889E-2CA00D2C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4482405"/>
            <a:ext cx="4994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>
                <a:cs typeface="Calibri" panose="020F0502020204030204" pitchFamily="34" charset="0"/>
              </a:rPr>
              <a:t>11 - 5 = 6 (km/</a:t>
            </a:r>
            <a:r>
              <a:rPr lang="en-US" altLang="vi-VN" sz="3000" dirty="0" err="1">
                <a:cs typeface="Calibri" panose="020F0502020204030204" pitchFamily="34" charset="0"/>
              </a:rPr>
              <a:t>giờ</a:t>
            </a:r>
            <a:r>
              <a:rPr lang="en-US" altLang="vi-VN" sz="3000" dirty="0">
                <a:cs typeface="Calibri" panose="020F0502020204030204" pitchFamily="34" charset="0"/>
              </a:rPr>
              <a:t>)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60FF14CA-5B9D-485D-9DF7-A5DE41DD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644" y="5400897"/>
            <a:ext cx="6356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 err="1">
                <a:cs typeface="Calibri" panose="020F0502020204030204" pitchFamily="34" charset="0"/>
              </a:rPr>
              <a:t>Thờ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gian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để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ha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ngườ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gặp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nhau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là</a:t>
            </a:r>
            <a:r>
              <a:rPr lang="en-US" altLang="vi-VN" sz="3000" dirty="0"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">
                <a:extLst>
                  <a:ext uri="{FF2B5EF4-FFF2-40B4-BE49-F238E27FC236}">
                    <a16:creationId xmlns:a16="http://schemas.microsoft.com/office/drawing/2014/main" id="{1024B222-CA00-4093-88CE-FED8A003A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2619" y="5305763"/>
                <a:ext cx="4994275" cy="744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3000" dirty="0">
                    <a:cs typeface="Calibri" panose="020F0502020204030204" pitchFamily="34" charset="0"/>
                  </a:rPr>
                  <a:t>8 : 6 =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vi-VN" sz="3000" dirty="0">
                    <a:cs typeface="Calibri" panose="020F0502020204030204" pitchFamily="34" charset="0"/>
                  </a:rPr>
                  <a:t> </a:t>
                </a:r>
                <a:r>
                  <a:rPr lang="en-US" altLang="vi-VN" sz="3000" dirty="0" err="1">
                    <a:cs typeface="Calibri" panose="020F0502020204030204" pitchFamily="34" charset="0"/>
                  </a:rPr>
                  <a:t>giờ</a:t>
                </a:r>
                <a:r>
                  <a:rPr lang="en-US" altLang="vi-VN" sz="3000" dirty="0">
                    <a:cs typeface="Calibri" panose="020F0502020204030204" pitchFamily="34" charset="0"/>
                  </a:rPr>
                  <a:t> = 80 </a:t>
                </a:r>
                <a:r>
                  <a:rPr lang="en-US" altLang="vi-VN" sz="3000" dirty="0" err="1">
                    <a:cs typeface="Calibri" panose="020F0502020204030204" pitchFamily="34" charset="0"/>
                  </a:rPr>
                  <a:t>phút</a:t>
                </a:r>
                <a:endParaRPr lang="en-US" altLang="vi-VN" sz="3000" dirty="0"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Rectangle 2">
                <a:extLst>
                  <a:ext uri="{FF2B5EF4-FFF2-40B4-BE49-F238E27FC236}">
                    <a16:creationId xmlns:a16="http://schemas.microsoft.com/office/drawing/2014/main" id="{1024B222-CA00-4093-88CE-FED8A003A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2619" y="5305763"/>
                <a:ext cx="4994275" cy="744306"/>
              </a:xfrm>
              <a:prstGeom prst="rect">
                <a:avLst/>
              </a:prstGeom>
              <a:blipFill>
                <a:blip r:embed="rId2"/>
                <a:stretch>
                  <a:fillRect l="-2930" b="-122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355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7" grpId="0"/>
    </p:bldLst>
  </p:timing>
</p:sld>
</file>

<file path=ppt/theme/theme1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1095</Words>
  <Application>Microsoft Office PowerPoint</Application>
  <PresentationFormat>Widescreen</PresentationFormat>
  <Paragraphs>92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Baloo 2</vt:lpstr>
      <vt:lpstr>Calibri</vt:lpstr>
      <vt:lpstr>Cambria Math</vt:lpstr>
      <vt:lpstr>French Script MT</vt:lpstr>
      <vt:lpstr>Pangolin</vt:lpstr>
      <vt:lpstr>Roboto Condensed Light</vt:lpstr>
      <vt:lpstr>Rye</vt:lpstr>
      <vt:lpstr>Times New Roman</vt:lpstr>
      <vt:lpstr>English Vocabulary Workshop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8</cp:revision>
  <dcterms:created xsi:type="dcterms:W3CDTF">2022-05-04T16:42:17Z</dcterms:created>
  <dcterms:modified xsi:type="dcterms:W3CDTF">2022-05-05T07:17:27Z</dcterms:modified>
</cp:coreProperties>
</file>